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8"/>
  </p:notesMasterIdLst>
  <p:sldIdLst>
    <p:sldId id="257" r:id="rId3"/>
    <p:sldId id="866" r:id="rId4"/>
    <p:sldId id="867" r:id="rId5"/>
    <p:sldId id="869" r:id="rId6"/>
    <p:sldId id="868" r:id="rId7"/>
    <p:sldId id="870" r:id="rId8"/>
    <p:sldId id="871" r:id="rId9"/>
    <p:sldId id="872" r:id="rId10"/>
    <p:sldId id="873" r:id="rId11"/>
    <p:sldId id="874" r:id="rId12"/>
    <p:sldId id="875" r:id="rId13"/>
    <p:sldId id="876" r:id="rId14"/>
    <p:sldId id="877" r:id="rId15"/>
    <p:sldId id="878" r:id="rId16"/>
    <p:sldId id="879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44" y="2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323CD-8ED0-4488-B205-1BBF027EDA42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F94CB-E5BD-431A-A897-13D4F5B44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95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2E030E-3E6A-4683-89A5-4A7BF2B35C0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4735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3"/>
                    </a:solidFill>
                  </a:rPr>
                  <a:t>纠错码：</a:t>
                </a:r>
                <a:endParaRPr lang="en-US" altLang="zh-CN" dirty="0">
                  <a:solidFill>
                    <a:schemeClr val="accent3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在接收端能自动地纠正数据传输中所发生差错的码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3"/>
                    </a:solidFill>
                  </a:rPr>
                  <a:t>基本思路：</a:t>
                </a:r>
                <a:endParaRPr lang="en-US" altLang="zh-CN" dirty="0">
                  <a:solidFill>
                    <a:schemeClr val="accent3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在所有的由发送符号组成的序列中，仅挑出其中一部分做为信息的代表向信道发送，并使得所挑出的这些序列之间有尽可能多的差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accent3"/>
                    </a:solidFill>
                  </a:rPr>
                  <a:t>码字：</a:t>
                </a:r>
                <a:endParaRPr lang="en-US" altLang="zh-CN" b="1" dirty="0">
                  <a:solidFill>
                    <a:schemeClr val="accent3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每个被挑出的允许发送的序列被称为一个码字，而码字的总合称为码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accent3"/>
                    </a:solidFill>
                  </a:rPr>
                  <a:t>纠错码的编码与解码：</a:t>
                </a:r>
                <a:endParaRPr lang="en-US" altLang="zh-CN" b="1" dirty="0">
                  <a:solidFill>
                    <a:schemeClr val="accent3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accent3"/>
                    </a:solidFill>
                  </a:rPr>
                  <a:t>编码：</a:t>
                </a:r>
                <a:r>
                  <a:rPr lang="zh-CN" altLang="en-US" dirty="0"/>
                  <a:t>在发送端把信息变换成码字的过程称为编码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accent3"/>
                    </a:solidFill>
                  </a:rPr>
                  <a:t>解码：</a:t>
                </a:r>
                <a:r>
                  <a:rPr lang="zh-CN" altLang="en-US" dirty="0"/>
                  <a:t>在接收端从接收到的信号判定所发码字、从而恢复信息的过程称为解码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编码中的冗余允许服务器从加噪后的报告中学习未知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。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3"/>
                    </a:solidFill>
                  </a:rPr>
                  <a:t>纠错码：</a:t>
                </a:r>
                <a:endParaRPr lang="en-US" altLang="zh-CN" dirty="0">
                  <a:solidFill>
                    <a:schemeClr val="accent3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在接收端能自动地纠正数据传输中所发生差错的码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3"/>
                    </a:solidFill>
                  </a:rPr>
                  <a:t>基本思路：</a:t>
                </a:r>
                <a:endParaRPr lang="en-US" altLang="zh-CN" dirty="0">
                  <a:solidFill>
                    <a:schemeClr val="accent3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在所有的由发送符号组成的序列中，仅挑出其中一部分做为信息的代表向信道发送，并使得所挑出的这些序列之间有尽可能多的差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accent3"/>
                    </a:solidFill>
                  </a:rPr>
                  <a:t>码字：</a:t>
                </a:r>
                <a:endParaRPr lang="en-US" altLang="zh-CN" b="1" dirty="0">
                  <a:solidFill>
                    <a:schemeClr val="accent3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每个被挑出的允许发送的序列被称为一个码字，而码字的总合称为码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accent3"/>
                    </a:solidFill>
                  </a:rPr>
                  <a:t>纠错码的编码与解码：</a:t>
                </a:r>
                <a:endParaRPr lang="en-US" altLang="zh-CN" b="1" dirty="0">
                  <a:solidFill>
                    <a:schemeClr val="accent3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accent3"/>
                    </a:solidFill>
                  </a:rPr>
                  <a:t>编码：</a:t>
                </a:r>
                <a:r>
                  <a:rPr lang="zh-CN" altLang="en-US" dirty="0"/>
                  <a:t>在发送端把信息变换成码字的过程称为编码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accent3"/>
                    </a:solidFill>
                  </a:rPr>
                  <a:t>解码：</a:t>
                </a:r>
                <a:r>
                  <a:rPr lang="zh-CN" altLang="en-US" dirty="0"/>
                  <a:t>在接收端从接收到的信号判定所发码字、从而恢复信息的过程称为解码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编码中的冗余允许服务器从加噪后的报告中学习未知项</a:t>
                </a:r>
                <a:r>
                  <a:rPr lang="en-US" altLang="zh-CN" b="0" i="0">
                    <a:latin typeface="Cambria Math" panose="02040503050406030204" pitchFamily="18" charset="0"/>
                  </a:rPr>
                  <a:t>𝑣^∗</a:t>
                </a:r>
                <a:r>
                  <a:rPr lang="zh-CN" altLang="en-US" dirty="0"/>
                  <a:t>。</a:t>
                </a: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DF94CB-E5BD-431A-A897-13D4F5B4476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455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1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E812DD-6B39-8B96-EEF8-A9E46D6718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11CC839-0EC9-CA75-2C65-DA1FC12EDF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4FBC40-D899-3956-40FB-32BEEEB9C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6FFA4E0-B62B-FE4D-70A4-E9B402AA5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661744-C06C-CB75-6209-7D9D199A6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687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1315CB-46BF-EFB4-A68B-1D04AF1825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80A220-E269-2937-89B8-1245FC7A46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A1AB1C-56AC-C24B-C487-425E36C412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BA0C22-F472-603C-919C-66DFDDCA4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A75F21-4BF7-4940-CB48-22ED0BE01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973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20557F1-B1F6-DA6B-1A5F-1E3A9A2A32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80E464A-E2B9-62FD-E104-77E10D3BE9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1FD6410-63B1-2A76-C387-7314795E8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6D04B0-200D-362D-EBA8-7B581049D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196C5C1-397A-6368-8660-731673E53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6702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alphaModFix amt="5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7" y="1"/>
            <a:ext cx="12192000" cy="6858000"/>
          </a:xfrm>
          <a:prstGeom prst="rect">
            <a:avLst/>
          </a:prstGeom>
        </p:spPr>
      </p:pic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673100" y="3870255"/>
            <a:ext cx="10845800" cy="468637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400">
                <a:solidFill>
                  <a:srgbClr val="384479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zh-CN" altLang="en-US" dirty="0"/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673099" y="2920209"/>
            <a:ext cx="10845800" cy="894050"/>
          </a:xfrm>
        </p:spPr>
        <p:txBody>
          <a:bodyPr anchor="ctr" anchorCtr="1">
            <a:normAutofit/>
          </a:bodyPr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673099" y="4394884"/>
            <a:ext cx="10845800" cy="3714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673099" y="4766359"/>
            <a:ext cx="10845800" cy="3714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381000" cy="3429000"/>
          </a:xfrm>
          <a:prstGeom prst="rect">
            <a:avLst/>
          </a:prstGeom>
          <a:solidFill>
            <a:srgbClr val="C425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381000" cy="381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8763001" y="6477000"/>
            <a:ext cx="3429000" cy="381000"/>
            <a:chOff x="8763001" y="6477000"/>
            <a:chExt cx="3429000" cy="381000"/>
          </a:xfrm>
        </p:grpSpPr>
        <p:sp>
          <p:nvSpPr>
            <p:cNvPr id="10" name="Rectangle 9"/>
            <p:cNvSpPr/>
            <p:nvPr userDrawn="1"/>
          </p:nvSpPr>
          <p:spPr>
            <a:xfrm rot="5400000">
              <a:off x="10287001" y="4953000"/>
              <a:ext cx="381000" cy="3429000"/>
            </a:xfrm>
            <a:prstGeom prst="rect">
              <a:avLst/>
            </a:prstGeom>
            <a:solidFill>
              <a:srgbClr val="C425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  <p:sp>
          <p:nvSpPr>
            <p:cNvPr id="14" name="Rectangle 13"/>
            <p:cNvSpPr/>
            <p:nvPr userDrawn="1"/>
          </p:nvSpPr>
          <p:spPr>
            <a:xfrm rot="5400000">
              <a:off x="11811001" y="6477000"/>
              <a:ext cx="381000" cy="38100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</p:grpSp>
      <p:pic>
        <p:nvPicPr>
          <p:cNvPr id="1028" name="Picture 4" descr="http://zsjy.gzhu.edu.cn/images/pic_logo.pn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45034" b="-7143"/>
          <a:stretch>
            <a:fillRect/>
          </a:stretch>
        </p:blipFill>
        <p:spPr bwMode="auto">
          <a:xfrm>
            <a:off x="391889" y="-1"/>
            <a:ext cx="3463289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图片 2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3087" y="-39914"/>
            <a:ext cx="1113116" cy="111311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5064" y="-19958"/>
            <a:ext cx="1484187" cy="1068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4031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alphaModFix amt="5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7" y="1"/>
            <a:ext cx="12192000" cy="6858000"/>
          </a:xfrm>
          <a:prstGeom prst="rect">
            <a:avLst/>
          </a:prstGeom>
        </p:spPr>
      </p:pic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673100" y="3870255"/>
            <a:ext cx="10845800" cy="468637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400">
                <a:solidFill>
                  <a:srgbClr val="384479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zh-CN" altLang="en-US" dirty="0"/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673099" y="2920209"/>
            <a:ext cx="10845800" cy="894050"/>
          </a:xfrm>
        </p:spPr>
        <p:txBody>
          <a:bodyPr anchor="ctr" anchorCtr="1">
            <a:normAutofit/>
          </a:bodyPr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673099" y="4394884"/>
            <a:ext cx="10845800" cy="3714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673099" y="4766359"/>
            <a:ext cx="10845800" cy="37147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381000" cy="3429000"/>
          </a:xfrm>
          <a:prstGeom prst="rect">
            <a:avLst/>
          </a:prstGeom>
          <a:solidFill>
            <a:srgbClr val="C425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381000" cy="381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8763001" y="6477000"/>
            <a:ext cx="3429000" cy="381000"/>
            <a:chOff x="8763001" y="6477000"/>
            <a:chExt cx="3429000" cy="381000"/>
          </a:xfrm>
        </p:grpSpPr>
        <p:sp>
          <p:nvSpPr>
            <p:cNvPr id="10" name="Rectangle 9"/>
            <p:cNvSpPr/>
            <p:nvPr userDrawn="1"/>
          </p:nvSpPr>
          <p:spPr>
            <a:xfrm rot="5400000">
              <a:off x="10287001" y="4953000"/>
              <a:ext cx="381000" cy="3429000"/>
            </a:xfrm>
            <a:prstGeom prst="rect">
              <a:avLst/>
            </a:prstGeom>
            <a:solidFill>
              <a:srgbClr val="C4251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  <p:sp>
          <p:nvSpPr>
            <p:cNvPr id="14" name="Rectangle 13"/>
            <p:cNvSpPr/>
            <p:nvPr userDrawn="1"/>
          </p:nvSpPr>
          <p:spPr>
            <a:xfrm rot="5400000">
              <a:off x="11811001" y="6477000"/>
              <a:ext cx="381000" cy="38100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</p:grpSp>
      <p:pic>
        <p:nvPicPr>
          <p:cNvPr id="1028" name="Picture 4" descr="http://zsjy.gzhu.edu.cn/images/pic_logo.pn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45034" b="-7143"/>
          <a:stretch>
            <a:fillRect/>
          </a:stretch>
        </p:blipFill>
        <p:spPr bwMode="auto">
          <a:xfrm>
            <a:off x="391889" y="-1"/>
            <a:ext cx="3463289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图片 2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3087" y="-39914"/>
            <a:ext cx="1113116" cy="111311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5064" y="-19958"/>
            <a:ext cx="1484187" cy="1068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6476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1582401" y="381000"/>
            <a:ext cx="609600" cy="6477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sp>
        <p:nvSpPr>
          <p:cNvPr id="8" name="Rectangle 7"/>
          <p:cNvSpPr/>
          <p:nvPr userDrawn="1"/>
        </p:nvSpPr>
        <p:spPr>
          <a:xfrm>
            <a:off x="11582400" y="0"/>
            <a:ext cx="612648" cy="61264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 dirty="0"/>
          </a:p>
        </p:txBody>
      </p:sp>
      <p:sp>
        <p:nvSpPr>
          <p:cNvPr id="10" name="Picture Placeholder 2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3352800" cy="6858000"/>
          </a:xfrm>
        </p:spPr>
        <p:txBody>
          <a:bodyPr/>
          <a:lstStyle/>
          <a:p>
            <a:endParaRPr lang="en-MY"/>
          </a:p>
        </p:txBody>
      </p:sp>
      <p:sp>
        <p:nvSpPr>
          <p:cNvPr id="11" name="标题 1"/>
          <p:cNvSpPr>
            <a:spLocks noGrp="1"/>
          </p:cNvSpPr>
          <p:nvPr>
            <p:ph type="ctrTitle"/>
          </p:nvPr>
        </p:nvSpPr>
        <p:spPr>
          <a:xfrm>
            <a:off x="3944682" y="0"/>
            <a:ext cx="7575809" cy="1028700"/>
          </a:xfrm>
        </p:spPr>
        <p:txBody>
          <a:bodyPr lIns="0" anchor="b" anchorCtr="0">
            <a:normAutofit/>
          </a:bodyPr>
          <a:lstStyle>
            <a:lvl1pPr algn="l">
              <a:defRPr sz="400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451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alphaModFix amt="8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1266"/>
            <a:ext cx="12192000" cy="6879266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11582401" y="381000"/>
            <a:ext cx="609600" cy="6477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sp>
        <p:nvSpPr>
          <p:cNvPr id="6" name="Rectangle 5"/>
          <p:cNvSpPr/>
          <p:nvPr userDrawn="1"/>
        </p:nvSpPr>
        <p:spPr>
          <a:xfrm>
            <a:off x="11582401" y="0"/>
            <a:ext cx="609600" cy="61264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grpSp>
        <p:nvGrpSpPr>
          <p:cNvPr id="2" name="组合 1"/>
          <p:cNvGrpSpPr/>
          <p:nvPr userDrawn="1"/>
        </p:nvGrpSpPr>
        <p:grpSpPr>
          <a:xfrm>
            <a:off x="4541221" y="1516136"/>
            <a:ext cx="3109567" cy="911046"/>
            <a:chOff x="4541217" y="1516136"/>
            <a:chExt cx="3109566" cy="911046"/>
          </a:xfrm>
        </p:grpSpPr>
        <p:sp>
          <p:nvSpPr>
            <p:cNvPr id="8" name="Rectangle 7"/>
            <p:cNvSpPr/>
            <p:nvPr/>
          </p:nvSpPr>
          <p:spPr>
            <a:xfrm>
              <a:off x="4541217" y="1516136"/>
              <a:ext cx="3109566" cy="651569"/>
            </a:xfrm>
            <a:prstGeom prst="rect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 sz="2800" b="1" dirty="0">
                <a:solidFill>
                  <a:schemeClr val="accent1"/>
                </a:solidFill>
                <a:latin typeface="+mj-lt"/>
              </a:endParaRPr>
            </a:p>
          </p:txBody>
        </p:sp>
        <p:sp>
          <p:nvSpPr>
            <p:cNvPr id="9" name="Right Triangle 8"/>
            <p:cNvSpPr/>
            <p:nvPr/>
          </p:nvSpPr>
          <p:spPr>
            <a:xfrm rot="18900000">
              <a:off x="5913103" y="2056199"/>
              <a:ext cx="365794" cy="370983"/>
            </a:xfrm>
            <a:prstGeom prst="rtTriangle">
              <a:avLst/>
            </a:prstGeom>
            <a:solidFill>
              <a:schemeClr val="accent2"/>
            </a:solidFill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 sz="1800" dirty="0"/>
            </a:p>
          </p:txBody>
        </p:sp>
      </p:grpSp>
      <p:sp>
        <p:nvSpPr>
          <p:cNvPr id="20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3078335" y="2721941"/>
            <a:ext cx="6039972" cy="1435395"/>
          </a:xfrm>
        </p:spPr>
        <p:txBody>
          <a:bodyPr anchor="ctr" anchorCtr="1">
            <a:normAutofit/>
          </a:bodyPr>
          <a:lstStyle>
            <a:lvl1pPr>
              <a:defRPr sz="28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添加幻灯片章节标题</a:t>
            </a:r>
          </a:p>
        </p:txBody>
      </p:sp>
      <p:sp>
        <p:nvSpPr>
          <p:cNvPr id="21" name="文本占位符 2"/>
          <p:cNvSpPr>
            <a:spLocks noGrp="1"/>
          </p:cNvSpPr>
          <p:nvPr userDrawn="1">
            <p:ph type="body" idx="1"/>
          </p:nvPr>
        </p:nvSpPr>
        <p:spPr>
          <a:xfrm>
            <a:off x="3078335" y="4327292"/>
            <a:ext cx="6039972" cy="443643"/>
          </a:xfrm>
          <a:solidFill>
            <a:srgbClr val="002060"/>
          </a:solidFill>
          <a:ln>
            <a:solidFill>
              <a:srgbClr val="002060"/>
            </a:solidFill>
          </a:ln>
        </p:spPr>
        <p:txBody>
          <a:bodyPr anchor="ctr" anchorCtr="1">
            <a:normAutofit/>
          </a:bodyPr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81194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alphaModFix amt="8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" y="-21266"/>
            <a:ext cx="11649807" cy="6879266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11582401" y="381000"/>
            <a:ext cx="609600" cy="6477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sp>
        <p:nvSpPr>
          <p:cNvPr id="6" name="Rectangle 5"/>
          <p:cNvSpPr/>
          <p:nvPr userDrawn="1"/>
        </p:nvSpPr>
        <p:spPr>
          <a:xfrm>
            <a:off x="11582401" y="0"/>
            <a:ext cx="609600" cy="61264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grpSp>
        <p:nvGrpSpPr>
          <p:cNvPr id="2" name="组合 1"/>
          <p:cNvGrpSpPr/>
          <p:nvPr userDrawn="1"/>
        </p:nvGrpSpPr>
        <p:grpSpPr>
          <a:xfrm>
            <a:off x="4541221" y="1516136"/>
            <a:ext cx="3109567" cy="911046"/>
            <a:chOff x="4541217" y="1516136"/>
            <a:chExt cx="3109566" cy="911046"/>
          </a:xfrm>
        </p:grpSpPr>
        <p:sp>
          <p:nvSpPr>
            <p:cNvPr id="8" name="Rectangle 7"/>
            <p:cNvSpPr/>
            <p:nvPr/>
          </p:nvSpPr>
          <p:spPr>
            <a:xfrm>
              <a:off x="4541217" y="1516136"/>
              <a:ext cx="3109566" cy="651569"/>
            </a:xfrm>
            <a:prstGeom prst="rect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 sz="2800" b="1" dirty="0">
                <a:solidFill>
                  <a:schemeClr val="accent1"/>
                </a:solidFill>
                <a:latin typeface="+mj-lt"/>
              </a:endParaRPr>
            </a:p>
          </p:txBody>
        </p:sp>
        <p:sp>
          <p:nvSpPr>
            <p:cNvPr id="9" name="Right Triangle 8"/>
            <p:cNvSpPr/>
            <p:nvPr/>
          </p:nvSpPr>
          <p:spPr>
            <a:xfrm rot="18900000">
              <a:off x="5913103" y="2056199"/>
              <a:ext cx="365794" cy="370983"/>
            </a:xfrm>
            <a:prstGeom prst="rtTriangle">
              <a:avLst/>
            </a:prstGeom>
            <a:solidFill>
              <a:schemeClr val="accent2"/>
            </a:solidFill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 sz="1800" dirty="0"/>
            </a:p>
          </p:txBody>
        </p:sp>
      </p:grpSp>
      <p:sp>
        <p:nvSpPr>
          <p:cNvPr id="20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3078335" y="2721941"/>
            <a:ext cx="6039972" cy="1435395"/>
          </a:xfrm>
        </p:spPr>
        <p:txBody>
          <a:bodyPr anchor="ctr" anchorCtr="1">
            <a:normAutofit/>
          </a:bodyPr>
          <a:lstStyle>
            <a:lvl1pPr>
              <a:defRPr sz="28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添加幻灯片章节标题</a:t>
            </a:r>
          </a:p>
        </p:txBody>
      </p:sp>
      <p:sp>
        <p:nvSpPr>
          <p:cNvPr id="21" name="文本占位符 2"/>
          <p:cNvSpPr>
            <a:spLocks noGrp="1"/>
          </p:cNvSpPr>
          <p:nvPr userDrawn="1">
            <p:ph type="body" idx="1"/>
          </p:nvPr>
        </p:nvSpPr>
        <p:spPr>
          <a:xfrm>
            <a:off x="3078335" y="4327292"/>
            <a:ext cx="6039972" cy="443643"/>
          </a:xfrm>
          <a:solidFill>
            <a:srgbClr val="002060"/>
          </a:solidFill>
          <a:ln>
            <a:solidFill>
              <a:srgbClr val="002060"/>
            </a:solidFill>
          </a:ln>
        </p:spPr>
        <p:txBody>
          <a:bodyPr anchor="ctr" anchorCtr="1">
            <a:normAutofit/>
          </a:bodyPr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56559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alphaModFix amt="8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0"/>
            <a:ext cx="11609756" cy="6858000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11582401" y="381000"/>
            <a:ext cx="609600" cy="6477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sp>
        <p:nvSpPr>
          <p:cNvPr id="6" name="Rectangle 5"/>
          <p:cNvSpPr/>
          <p:nvPr userDrawn="1"/>
        </p:nvSpPr>
        <p:spPr>
          <a:xfrm>
            <a:off x="11582401" y="0"/>
            <a:ext cx="609600" cy="61264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grpSp>
        <p:nvGrpSpPr>
          <p:cNvPr id="2" name="组合 1"/>
          <p:cNvGrpSpPr/>
          <p:nvPr userDrawn="1"/>
        </p:nvGrpSpPr>
        <p:grpSpPr>
          <a:xfrm>
            <a:off x="4541221" y="1516136"/>
            <a:ext cx="3109567" cy="911046"/>
            <a:chOff x="4541217" y="1516136"/>
            <a:chExt cx="3109566" cy="911046"/>
          </a:xfrm>
        </p:grpSpPr>
        <p:sp>
          <p:nvSpPr>
            <p:cNvPr id="8" name="Rectangle 7"/>
            <p:cNvSpPr/>
            <p:nvPr/>
          </p:nvSpPr>
          <p:spPr>
            <a:xfrm>
              <a:off x="4541217" y="1516136"/>
              <a:ext cx="3109566" cy="651569"/>
            </a:xfrm>
            <a:prstGeom prst="rect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 sz="2800" b="1" dirty="0">
                <a:solidFill>
                  <a:schemeClr val="accent1"/>
                </a:solidFill>
                <a:latin typeface="+mj-lt"/>
              </a:endParaRPr>
            </a:p>
          </p:txBody>
        </p:sp>
        <p:sp>
          <p:nvSpPr>
            <p:cNvPr id="9" name="Right Triangle 8"/>
            <p:cNvSpPr/>
            <p:nvPr/>
          </p:nvSpPr>
          <p:spPr>
            <a:xfrm rot="18900000">
              <a:off x="5913103" y="2056199"/>
              <a:ext cx="365794" cy="370983"/>
            </a:xfrm>
            <a:prstGeom prst="rtTriangle">
              <a:avLst/>
            </a:prstGeom>
            <a:solidFill>
              <a:schemeClr val="accent2"/>
            </a:solidFill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 sz="1800" dirty="0"/>
            </a:p>
          </p:txBody>
        </p:sp>
      </p:grpSp>
      <p:sp>
        <p:nvSpPr>
          <p:cNvPr id="20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3078335" y="2721941"/>
            <a:ext cx="6039972" cy="1435395"/>
          </a:xfrm>
        </p:spPr>
        <p:txBody>
          <a:bodyPr anchor="ctr" anchorCtr="1">
            <a:normAutofit/>
          </a:bodyPr>
          <a:lstStyle>
            <a:lvl1pPr>
              <a:defRPr sz="28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添加幻灯片章节标题</a:t>
            </a:r>
          </a:p>
        </p:txBody>
      </p:sp>
      <p:sp>
        <p:nvSpPr>
          <p:cNvPr id="21" name="文本占位符 2"/>
          <p:cNvSpPr>
            <a:spLocks noGrp="1"/>
          </p:cNvSpPr>
          <p:nvPr userDrawn="1">
            <p:ph type="body" idx="1"/>
          </p:nvPr>
        </p:nvSpPr>
        <p:spPr>
          <a:xfrm>
            <a:off x="3078335" y="4327292"/>
            <a:ext cx="6039972" cy="443643"/>
          </a:xfrm>
          <a:solidFill>
            <a:srgbClr val="002060"/>
          </a:solidFill>
        </p:spPr>
        <p:txBody>
          <a:bodyPr anchor="ctr" anchorCtr="1">
            <a:normAutofit/>
          </a:bodyPr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25388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alphaModFix amt="8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0"/>
            <a:ext cx="11582401" cy="6858000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11582401" y="381000"/>
            <a:ext cx="609600" cy="6477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sp>
        <p:nvSpPr>
          <p:cNvPr id="6" name="Rectangle 5"/>
          <p:cNvSpPr/>
          <p:nvPr userDrawn="1"/>
        </p:nvSpPr>
        <p:spPr>
          <a:xfrm>
            <a:off x="11582401" y="0"/>
            <a:ext cx="609600" cy="61264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en-MY" sz="1800"/>
          </a:p>
        </p:txBody>
      </p:sp>
      <p:grpSp>
        <p:nvGrpSpPr>
          <p:cNvPr id="2" name="组合 1"/>
          <p:cNvGrpSpPr/>
          <p:nvPr userDrawn="1"/>
        </p:nvGrpSpPr>
        <p:grpSpPr>
          <a:xfrm>
            <a:off x="4541221" y="1516136"/>
            <a:ext cx="3109567" cy="911046"/>
            <a:chOff x="4541217" y="1516136"/>
            <a:chExt cx="3109566" cy="911046"/>
          </a:xfrm>
          <a:noFill/>
        </p:grpSpPr>
        <p:sp>
          <p:nvSpPr>
            <p:cNvPr id="8" name="Rectangle 7"/>
            <p:cNvSpPr/>
            <p:nvPr/>
          </p:nvSpPr>
          <p:spPr>
            <a:xfrm>
              <a:off x="4541217" y="1516136"/>
              <a:ext cx="3109566" cy="651569"/>
            </a:xfrm>
            <a:prstGeom prst="rect">
              <a:avLst/>
            </a:prstGeom>
            <a:grp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 sz="2800" b="1" dirty="0">
                <a:solidFill>
                  <a:schemeClr val="accent1"/>
                </a:solidFill>
                <a:latin typeface="+mj-lt"/>
              </a:endParaRPr>
            </a:p>
          </p:txBody>
        </p:sp>
        <p:sp>
          <p:nvSpPr>
            <p:cNvPr id="9" name="Right Triangle 8"/>
            <p:cNvSpPr/>
            <p:nvPr/>
          </p:nvSpPr>
          <p:spPr>
            <a:xfrm rot="18900000">
              <a:off x="5913103" y="2056199"/>
              <a:ext cx="365794" cy="370983"/>
            </a:xfrm>
            <a:prstGeom prst="rtTriangle">
              <a:avLst/>
            </a:prstGeom>
            <a:grp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 sz="1800" dirty="0"/>
            </a:p>
          </p:txBody>
        </p:sp>
      </p:grpSp>
      <p:sp>
        <p:nvSpPr>
          <p:cNvPr id="20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3078335" y="2721941"/>
            <a:ext cx="6039972" cy="1435395"/>
          </a:xfrm>
        </p:spPr>
        <p:txBody>
          <a:bodyPr anchor="ctr" anchorCtr="1">
            <a:normAutofit/>
          </a:bodyPr>
          <a:lstStyle>
            <a:lvl1pPr>
              <a:defRPr sz="2800" b="1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添加幻灯片章节标题</a:t>
            </a:r>
          </a:p>
        </p:txBody>
      </p:sp>
      <p:sp>
        <p:nvSpPr>
          <p:cNvPr id="21" name="文本占位符 2"/>
          <p:cNvSpPr>
            <a:spLocks noGrp="1"/>
          </p:cNvSpPr>
          <p:nvPr userDrawn="1">
            <p:ph type="body" idx="1"/>
          </p:nvPr>
        </p:nvSpPr>
        <p:spPr>
          <a:xfrm>
            <a:off x="3078335" y="4327292"/>
            <a:ext cx="6039972" cy="443643"/>
          </a:xfrm>
          <a:solidFill>
            <a:srgbClr val="002060"/>
          </a:solidFill>
        </p:spPr>
        <p:txBody>
          <a:bodyPr anchor="ctr" anchorCtr="1">
            <a:normAutofit/>
          </a:bodyPr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06982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 userDrawn="1"/>
        </p:nvGrpSpPr>
        <p:grpSpPr>
          <a:xfrm>
            <a:off x="0" y="6248400"/>
            <a:ext cx="12192000" cy="609600"/>
            <a:chOff x="0" y="6248400"/>
            <a:chExt cx="12192000" cy="609600"/>
          </a:xfrm>
          <a:solidFill>
            <a:srgbClr val="002060"/>
          </a:solidFill>
        </p:grpSpPr>
        <p:sp>
          <p:nvSpPr>
            <p:cNvPr id="10" name="Rectangle 9"/>
            <p:cNvSpPr/>
            <p:nvPr/>
          </p:nvSpPr>
          <p:spPr>
            <a:xfrm>
              <a:off x="0" y="6248400"/>
              <a:ext cx="12192000" cy="609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 dirty="0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0" y="6248400"/>
              <a:ext cx="152400" cy="609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0"/>
            <a:ext cx="10850563" cy="1028700"/>
          </a:xfrm>
        </p:spPr>
        <p:txBody>
          <a:bodyPr anchor="b" anchorCtr="0">
            <a:normAutofit/>
          </a:bodyPr>
          <a:lstStyle>
            <a:lvl1pPr>
              <a:defRPr sz="4000">
                <a:solidFill>
                  <a:srgbClr val="394479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669925" y="1028706"/>
            <a:ext cx="10850563" cy="45719"/>
            <a:chOff x="0" y="990600"/>
            <a:chExt cx="12192001" cy="45719"/>
          </a:xfrm>
          <a:solidFill>
            <a:srgbClr val="C4251F"/>
          </a:solidFill>
        </p:grpSpPr>
        <p:sp>
          <p:nvSpPr>
            <p:cNvPr id="15" name="Rectangle 14"/>
            <p:cNvSpPr/>
            <p:nvPr/>
          </p:nvSpPr>
          <p:spPr>
            <a:xfrm>
              <a:off x="0" y="990600"/>
              <a:ext cx="11811000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1623040" y="990600"/>
              <a:ext cx="568961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</p:grp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4483" y="6206337"/>
            <a:ext cx="963524" cy="6937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9427" y="6235700"/>
            <a:ext cx="622300" cy="6223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2572" y="6176968"/>
            <a:ext cx="2438400" cy="752475"/>
          </a:xfrm>
          <a:prstGeom prst="rect">
            <a:avLst/>
          </a:prstGeom>
        </p:spPr>
      </p:pic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669925" y="1123953"/>
            <a:ext cx="10850563" cy="50196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767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2D6471-2362-91EF-AB8E-5B460463C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B1650F-02C0-9F6F-5113-691933FA04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45FD35-1C8B-08E4-F856-EEE3FD17AE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809062-3F19-AA81-818D-716E5E1307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CBDDB7-A671-8C4F-223A-2EBDA97C4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8513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 userDrawn="1"/>
        </p:nvGrpSpPr>
        <p:grpSpPr>
          <a:xfrm>
            <a:off x="0" y="6248400"/>
            <a:ext cx="12192000" cy="609600"/>
            <a:chOff x="0" y="6248400"/>
            <a:chExt cx="12192000" cy="609600"/>
          </a:xfrm>
          <a:solidFill>
            <a:srgbClr val="002060"/>
          </a:solidFill>
        </p:grpSpPr>
        <p:sp>
          <p:nvSpPr>
            <p:cNvPr id="10" name="Rectangle 9"/>
            <p:cNvSpPr/>
            <p:nvPr/>
          </p:nvSpPr>
          <p:spPr>
            <a:xfrm>
              <a:off x="0" y="6248400"/>
              <a:ext cx="12192000" cy="609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 dirty="0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0" y="6248400"/>
              <a:ext cx="152400" cy="609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25" y="0"/>
            <a:ext cx="10850563" cy="1028700"/>
          </a:xfrm>
        </p:spPr>
        <p:txBody>
          <a:bodyPr anchor="b" anchorCtr="0">
            <a:normAutofit/>
          </a:bodyPr>
          <a:lstStyle>
            <a:lvl1pPr>
              <a:defRPr sz="4000">
                <a:solidFill>
                  <a:srgbClr val="394479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669925" y="1028704"/>
            <a:ext cx="10850563" cy="45719"/>
            <a:chOff x="0" y="990600"/>
            <a:chExt cx="12192001" cy="45719"/>
          </a:xfrm>
          <a:solidFill>
            <a:srgbClr val="C4251F"/>
          </a:solidFill>
        </p:grpSpPr>
        <p:sp>
          <p:nvSpPr>
            <p:cNvPr id="15" name="Rectangle 14"/>
            <p:cNvSpPr/>
            <p:nvPr/>
          </p:nvSpPr>
          <p:spPr>
            <a:xfrm>
              <a:off x="0" y="990600"/>
              <a:ext cx="11811000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1623040" y="990600"/>
              <a:ext cx="568961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</p:grp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4483" y="6206335"/>
            <a:ext cx="963524" cy="6937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9427" y="6235700"/>
            <a:ext cx="622300" cy="6223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2572" y="6176966"/>
            <a:ext cx="2438400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3201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8725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1"/>
            <a:ext cx="12192000" cy="6858001"/>
          </a:xfrm>
          <a:prstGeom prst="rect">
            <a:avLst/>
          </a:prstGeom>
        </p:spPr>
      </p:pic>
      <p:sp>
        <p:nvSpPr>
          <p:cNvPr id="13" name="标题 1"/>
          <p:cNvSpPr>
            <a:spLocks noGrp="1"/>
          </p:cNvSpPr>
          <p:nvPr>
            <p:ph type="ctrTitle" hasCustomPrompt="1"/>
          </p:nvPr>
        </p:nvSpPr>
        <p:spPr>
          <a:xfrm>
            <a:off x="669925" y="3456451"/>
            <a:ext cx="10850563" cy="869854"/>
          </a:xfrm>
        </p:spPr>
        <p:txBody>
          <a:bodyPr anchor="b"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结束语</a:t>
            </a:r>
          </a:p>
        </p:txBody>
      </p:sp>
      <p:sp>
        <p:nvSpPr>
          <p:cNvPr id="14" name="文本占位符 62"/>
          <p:cNvSpPr>
            <a:spLocks noGrp="1"/>
          </p:cNvSpPr>
          <p:nvPr>
            <p:ph type="body" sz="quarter" idx="17" hasCustomPrompt="1"/>
          </p:nvPr>
        </p:nvSpPr>
        <p:spPr>
          <a:xfrm>
            <a:off x="669925" y="4406738"/>
            <a:ext cx="10850563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buNone/>
              <a:defRPr lang="zh-CN" altLang="en-US" sz="1200" smtClean="0">
                <a:solidFill>
                  <a:schemeClr val="accent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600" marR="0" lvl="0" indent="-228600" fontAlgn="auto">
              <a:spcAft>
                <a:spcPts val="0"/>
              </a:spcAft>
              <a:buClrTx/>
              <a:buSzTx/>
            </a:pPr>
            <a:r>
              <a:rPr lang="zh-CN" altLang="en-US" dirty="0"/>
              <a:t>署名</a:t>
            </a:r>
            <a:endParaRPr lang="en-US" altLang="zh-CN" dirty="0"/>
          </a:p>
        </p:txBody>
      </p:sp>
      <p:sp>
        <p:nvSpPr>
          <p:cNvPr id="15" name="文本占位符 62"/>
          <p:cNvSpPr>
            <a:spLocks noGrp="1"/>
          </p:cNvSpPr>
          <p:nvPr>
            <p:ph type="body" sz="quarter" idx="18" hasCustomPrompt="1"/>
          </p:nvPr>
        </p:nvSpPr>
        <p:spPr>
          <a:xfrm>
            <a:off x="669925" y="4722372"/>
            <a:ext cx="10850563" cy="31087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buNone/>
              <a:defRPr lang="zh-CN" altLang="en-US" sz="1200" smtClean="0">
                <a:solidFill>
                  <a:schemeClr val="tx1"/>
                </a:solidFill>
              </a:defRPr>
            </a:lvl1pPr>
            <a:lvl2pPr>
              <a:defRPr lang="zh-CN" altLang="en-US" sz="2000" smtClean="0"/>
            </a:lvl2pPr>
            <a:lvl3pPr>
              <a:defRPr lang="zh-CN" altLang="en-US" sz="1800" smtClean="0"/>
            </a:lvl3pPr>
            <a:lvl4pPr>
              <a:defRPr lang="zh-CN" altLang="en-US" sz="1600" smtClean="0"/>
            </a:lvl4pPr>
            <a:lvl5pPr>
              <a:defRPr lang="zh-CN" altLang="en-US" sz="1600"/>
            </a:lvl5pPr>
          </a:lstStyle>
          <a:p>
            <a:pPr marL="228600" marR="0" lvl="0" indent="-228600" fontAlgn="auto">
              <a:spcAft>
                <a:spcPts val="0"/>
              </a:spcAft>
              <a:buClrTx/>
              <a:buSzTx/>
            </a:pPr>
            <a:r>
              <a:rPr lang="zh-CN" altLang="en-US" dirty="0"/>
              <a:t>时间日期</a:t>
            </a:r>
            <a:endParaRPr lang="en-US" altLang="zh-CN" dirty="0"/>
          </a:p>
        </p:txBody>
      </p:sp>
      <p:grpSp>
        <p:nvGrpSpPr>
          <p:cNvPr id="6" name="Group 5"/>
          <p:cNvGrpSpPr/>
          <p:nvPr userDrawn="1"/>
        </p:nvGrpSpPr>
        <p:grpSpPr>
          <a:xfrm rot="5400000">
            <a:off x="10442716" y="202243"/>
            <a:ext cx="69568" cy="3429000"/>
            <a:chOff x="0" y="0"/>
            <a:chExt cx="381000" cy="3429000"/>
          </a:xfrm>
        </p:grpSpPr>
        <p:sp>
          <p:nvSpPr>
            <p:cNvPr id="7" name="Rectangle 6"/>
            <p:cNvSpPr/>
            <p:nvPr userDrawn="1"/>
          </p:nvSpPr>
          <p:spPr>
            <a:xfrm>
              <a:off x="0" y="0"/>
              <a:ext cx="381000" cy="342900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0" y="0"/>
              <a:ext cx="381000" cy="381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</p:grpSp>
      <p:grpSp>
        <p:nvGrpSpPr>
          <p:cNvPr id="12" name="Group 11"/>
          <p:cNvGrpSpPr/>
          <p:nvPr userDrawn="1"/>
        </p:nvGrpSpPr>
        <p:grpSpPr>
          <a:xfrm rot="16200000">
            <a:off x="1679716" y="202243"/>
            <a:ext cx="69568" cy="3429000"/>
            <a:chOff x="0" y="0"/>
            <a:chExt cx="381000" cy="3429000"/>
          </a:xfrm>
        </p:grpSpPr>
        <p:sp>
          <p:nvSpPr>
            <p:cNvPr id="16" name="Rectangle 15"/>
            <p:cNvSpPr/>
            <p:nvPr userDrawn="1"/>
          </p:nvSpPr>
          <p:spPr>
            <a:xfrm>
              <a:off x="0" y="0"/>
              <a:ext cx="381000" cy="3429000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6C3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0" y="0"/>
              <a:ext cx="381000" cy="381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MY" sz="1800"/>
            </a:p>
          </p:txBody>
        </p:sp>
      </p:grp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468" y="1123953"/>
            <a:ext cx="1553273" cy="155327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8593" y="1140108"/>
            <a:ext cx="2157323" cy="155327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0996" y="1077947"/>
            <a:ext cx="1677597" cy="167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4110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F69DF-D574-4037-B6A5-58CCD724C6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957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867BC5-4182-46DE-E368-CA16387B2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08A160-9481-9573-03EA-998F5E847C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45C0A1-8CFE-3B37-FFAE-6C2E2D81C3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A13C40-494B-C13E-2DC6-69E50B0E9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0434DB-0B3E-3759-A7E5-3C40D61C3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524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8881AA-A61F-C717-675C-EA4C40212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2798D4-9D9C-2427-FC5B-43A5EC5B4D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702334E-B478-848B-2C89-98E607481D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7012D2F-0957-F829-66D6-380E36624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59057E-8688-36B7-5568-C8181AE4D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D40FFD-1D90-4164-2AEA-27C00808C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484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6F679C-7636-77F3-6588-429174EB75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649BE10-0517-843E-59E6-40F93E5850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5A593E7-5840-B3DA-4BDF-3B7D76EAF0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E59399A-A160-B71A-1A7B-8EA1CEB1F7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6C87DB1-0CED-72FE-7F08-BCD896CA8D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EE6237D-4968-7839-19C2-545A3282B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D0B5B21-9EAA-5882-BB9A-AFAB25FC39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083B744-FA99-4274-51EB-21AFCB72A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311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3FC69-28FA-49B9-31E8-288E70AD24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723E348-4B85-A695-CB81-67DEE769A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BA738F8-D308-6394-453C-4C4D5CBF9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8D9AC38-3AD1-1DD5-9524-14C5207CE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625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717BA73-87EA-5F46-5742-62B429E4F5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483E36-83E4-6C22-5D53-E8458CDFB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6D74ED3-C457-B7F1-3D01-B9FE5810F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7553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6ACDEA-D93A-8541-10E5-A0AD80DED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5D2377-4D71-DAF6-3C62-C0940A4331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C7601A1-2E50-8461-FE47-C8FB5F44E5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206D9EB-6D2D-41EE-3DFB-B3B865F77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FB9F74-736A-7C71-111D-EF1EDF8CE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CBBE926-9A9B-A7DA-2A0A-B115A8B66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654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9BF803-2908-C8F7-AE66-E52A29C271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C739C65-68E8-B95C-D529-F86F321E917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F43082A-37A1-2370-831B-FC8A50E877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A40C5A8-664C-C13A-13D7-02AF8B13B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ECAA609-789E-DBE8-C364-469D10CB4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6491EA-EFC0-C1DC-FB56-8F97F94A1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247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E7F4DF6-F4AD-E385-F13C-CF9094EFA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7453037-6770-F9A6-FC0F-A474F364D1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CF6405-2C53-3DE4-7650-98C657041F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43FAEB-1A23-4FD8-88B8-5B215C245C6E}" type="datetimeFigureOut">
              <a:rPr lang="zh-CN" altLang="en-US" smtClean="0"/>
              <a:t>2022/1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28B4A3-0121-C5D5-DD97-CD70CC7AE0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2EED82-C2E1-4534-3A41-7050A0B955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08236F-59CF-45B4-9582-8CD71A71CD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073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69925" y="4"/>
            <a:ext cx="10850563" cy="10286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9925" y="1123953"/>
            <a:ext cx="10850563" cy="501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401732" y="6235704"/>
            <a:ext cx="138853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69926" y="6235704"/>
            <a:ext cx="4140201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599" y="6235704"/>
            <a:ext cx="2909888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669925" y="1028700"/>
            <a:ext cx="10850563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6208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5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Relationship Id="rId9" Type="http://schemas.openxmlformats.org/officeDocument/2006/relationships/image" Target="../media/image2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6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4.png"/><Relationship Id="rId4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2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3">
            <a:extLst>
              <a:ext uri="{FF2B5EF4-FFF2-40B4-BE49-F238E27FC236}">
                <a16:creationId xmlns:a16="http://schemas.microsoft.com/office/drawing/2014/main" id="{405FCD78-CC61-4E82-847B-4E44AB6C87DE}"/>
              </a:ext>
            </a:extLst>
          </p:cNvPr>
          <p:cNvSpPr txBox="1">
            <a:spLocks/>
          </p:cNvSpPr>
          <p:nvPr/>
        </p:nvSpPr>
        <p:spPr>
          <a:xfrm>
            <a:off x="918922" y="2627616"/>
            <a:ext cx="10459092" cy="1602768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cs typeface="+mn-ea"/>
                <a:sym typeface="+mn-lt"/>
              </a:rPr>
              <a:t> 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FA8A008-E7AC-38F5-ED11-4790A4847369}"/>
              </a:ext>
            </a:extLst>
          </p:cNvPr>
          <p:cNvSpPr txBox="1"/>
          <p:nvPr/>
        </p:nvSpPr>
        <p:spPr>
          <a:xfrm>
            <a:off x="2598087" y="1626282"/>
            <a:ext cx="6995826" cy="22332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 b="1" dirty="0"/>
              <a:t>Local, Private, Efficient Protocols for </a:t>
            </a:r>
          </a:p>
          <a:p>
            <a:pPr algn="ctr">
              <a:lnSpc>
                <a:spcPct val="150000"/>
              </a:lnSpc>
            </a:pPr>
            <a:r>
              <a:rPr lang="en-US" altLang="zh-CN" sz="3200" b="1" dirty="0"/>
              <a:t>Succinct Histograms</a:t>
            </a: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000000"/>
                </a:solidFill>
                <a:latin typeface="PingFang SC"/>
              </a:rPr>
              <a:t>简洁直方图的本地、私有、高效协议</a:t>
            </a:r>
            <a:endParaRPr lang="zh-CN" altLang="en-US" sz="3200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0D12F07-CCB1-82F1-D3D9-EA7BE1D2A4D3}"/>
              </a:ext>
            </a:extLst>
          </p:cNvPr>
          <p:cNvSpPr txBox="1"/>
          <p:nvPr/>
        </p:nvSpPr>
        <p:spPr>
          <a:xfrm>
            <a:off x="277695" y="5680966"/>
            <a:ext cx="836921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 err="1">
                <a:solidFill>
                  <a:srgbClr val="2E414F"/>
                </a:solidFill>
                <a:effectLst/>
                <a:latin typeface="Roboto" panose="02000000000000000000" pitchFamily="2" charset="0"/>
              </a:rPr>
              <a:t>Bassily</a:t>
            </a:r>
            <a:r>
              <a:rPr lang="en-US" altLang="zh-CN" b="0" i="0" dirty="0">
                <a:solidFill>
                  <a:srgbClr val="2E414F"/>
                </a:solidFill>
                <a:effectLst/>
                <a:latin typeface="Roboto" panose="02000000000000000000" pitchFamily="2" charset="0"/>
              </a:rPr>
              <a:t>, Raef and Adam D. Smith. “Local, Private, Efficient Protocols for Succinct Histograms.” </a:t>
            </a:r>
            <a:r>
              <a:rPr lang="en-US" altLang="zh-CN" b="0" i="1" dirty="0">
                <a:solidFill>
                  <a:srgbClr val="2E414F"/>
                </a:solidFill>
                <a:effectLst/>
                <a:latin typeface="Roboto" panose="02000000000000000000" pitchFamily="2" charset="0"/>
              </a:rPr>
              <a:t>Proceedings of the forty-seventh annual ACM symposium on Theory of Computing</a:t>
            </a:r>
            <a:r>
              <a:rPr lang="en-US" altLang="zh-CN" b="0" i="0" dirty="0">
                <a:solidFill>
                  <a:srgbClr val="2E414F"/>
                </a:solidFill>
                <a:effectLst/>
                <a:latin typeface="Roboto" panose="02000000000000000000" pitchFamily="2" charset="0"/>
              </a:rPr>
              <a:t> (2015): n. </a:t>
            </a:r>
            <a:r>
              <a:rPr lang="en-US" altLang="zh-CN" b="0" i="0" dirty="0" err="1">
                <a:solidFill>
                  <a:srgbClr val="2E414F"/>
                </a:solidFill>
                <a:effectLst/>
                <a:latin typeface="Roboto" panose="02000000000000000000" pitchFamily="2" charset="0"/>
              </a:rPr>
              <a:t>pag</a:t>
            </a:r>
            <a:r>
              <a:rPr lang="en-US" altLang="zh-CN" b="0" i="0" dirty="0">
                <a:solidFill>
                  <a:srgbClr val="2E414F"/>
                </a:solidFill>
                <a:effectLst/>
                <a:latin typeface="Roboto" panose="02000000000000000000" pitchFamily="2" charset="0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41E07-2559-B61D-13A4-9379C66DD4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al Problem </a:t>
            </a:r>
            <a:r>
              <a:rPr lang="zh-CN" altLang="en-US" dirty="0"/>
              <a:t>一般问题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D6D9AB9-3397-25D7-D1DF-68A8BF1F0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DC5C25-A842-5F39-28F7-7CCE8B3F195B}"/>
              </a:ext>
            </a:extLst>
          </p:cNvPr>
          <p:cNvSpPr txBox="1"/>
          <p:nvPr/>
        </p:nvSpPr>
        <p:spPr>
          <a:xfrm>
            <a:off x="669925" y="1196787"/>
            <a:ext cx="10456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Efficient Construction for the General Problem </a:t>
            </a:r>
            <a:r>
              <a:rPr lang="zh-CN" altLang="en-US" sz="2400" b="1" dirty="0"/>
              <a:t>针对一般问题的高效构建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C108089-4148-30FC-341C-33ECEA8CEE3E}"/>
              </a:ext>
            </a:extLst>
          </p:cNvPr>
          <p:cNvSpPr txBox="1"/>
          <p:nvPr/>
        </p:nvSpPr>
        <p:spPr>
          <a:xfrm>
            <a:off x="669925" y="1709004"/>
            <a:ext cx="5064207" cy="12940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关键想法：</a:t>
            </a:r>
            <a:endParaRPr lang="en-US" altLang="zh-CN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通过散列将一般场景分解为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UHH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的多个实例。</a:t>
            </a:r>
            <a:endParaRPr lang="en-US" altLang="zh-CN" b="0" i="0" dirty="0">
              <a:solidFill>
                <a:srgbClr val="000000"/>
              </a:solidFill>
              <a:effectLst/>
              <a:latin typeface="PingFang SC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在这些实例上运行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UHH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协议的并行副本。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0DC08F4-035D-C549-7126-93A08E9A12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925" y="3174651"/>
            <a:ext cx="7875681" cy="281779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08F1183-A165-E832-F8E9-70677653BEC3}"/>
              </a:ext>
            </a:extLst>
          </p:cNvPr>
          <p:cNvSpPr txBox="1"/>
          <p:nvPr/>
        </p:nvSpPr>
        <p:spPr>
          <a:xfrm>
            <a:off x="3847757" y="4639235"/>
            <a:ext cx="476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将每个项目</a:t>
            </a:r>
            <a:r>
              <a:rPr lang="en-US" altLang="zh-CN" dirty="0" err="1">
                <a:solidFill>
                  <a:schemeClr val="accent2"/>
                </a:solidFill>
              </a:rPr>
              <a:t>v∈V</a:t>
            </a:r>
            <a:r>
              <a:rPr lang="zh-CN" altLang="en-US" dirty="0">
                <a:solidFill>
                  <a:schemeClr val="accent2"/>
                </a:solidFill>
              </a:rPr>
              <a:t>散列到</a:t>
            </a:r>
            <a:r>
              <a:rPr lang="en-US" altLang="zh-CN" dirty="0">
                <a:solidFill>
                  <a:schemeClr val="accent2"/>
                </a:solidFill>
              </a:rPr>
              <a:t>K</a:t>
            </a:r>
            <a:r>
              <a:rPr lang="zh-CN" altLang="en-US" dirty="0">
                <a:solidFill>
                  <a:schemeClr val="accent2"/>
                </a:solidFill>
              </a:rPr>
              <a:t>个独立的并行信道中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5BB5478-3B81-D4F1-9FF5-4D57AADD2363}"/>
              </a:ext>
            </a:extLst>
          </p:cNvPr>
          <p:cNvSpPr/>
          <p:nvPr/>
        </p:nvSpPr>
        <p:spPr>
          <a:xfrm>
            <a:off x="1633818" y="5486400"/>
            <a:ext cx="4867835" cy="29583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EE5208E-9FEC-0775-560F-C4E7C66DC21C}"/>
              </a:ext>
            </a:extLst>
          </p:cNvPr>
          <p:cNvSpPr txBox="1"/>
          <p:nvPr/>
        </p:nvSpPr>
        <p:spPr>
          <a:xfrm>
            <a:off x="8836958" y="2368774"/>
            <a:ext cx="2457169" cy="2120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通过选择足够大的</a:t>
            </a:r>
            <a:r>
              <a:rPr lang="en-US" altLang="zh-CN" dirty="0"/>
              <a:t>K</a:t>
            </a:r>
            <a:r>
              <a:rPr lang="zh-CN" altLang="en-US" dirty="0"/>
              <a:t>，并且并行地重复</a:t>
            </a:r>
            <a:r>
              <a:rPr lang="en-US" altLang="zh-CN" dirty="0"/>
              <a:t>T</a:t>
            </a:r>
            <a:r>
              <a:rPr lang="zh-CN" altLang="en-US" dirty="0"/>
              <a:t>次协议，可以保证高概率每一个</a:t>
            </a:r>
            <a:r>
              <a:rPr lang="en-US" altLang="zh-CN" dirty="0"/>
              <a:t>HH</a:t>
            </a:r>
            <a:r>
              <a:rPr lang="zh-CN" altLang="en-US" dirty="0"/>
              <a:t>分配到一个无干扰的通道上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230B98D-6879-016C-5867-1A37D18D14E4}"/>
              </a:ext>
            </a:extLst>
          </p:cNvPr>
          <p:cNvSpPr txBox="1"/>
          <p:nvPr/>
        </p:nvSpPr>
        <p:spPr>
          <a:xfrm>
            <a:off x="8836958" y="4583549"/>
            <a:ext cx="2683529" cy="1289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最终获得一个至多</a:t>
            </a:r>
            <a:r>
              <a:rPr lang="en-US" altLang="zh-CN" dirty="0"/>
              <a:t>KT</a:t>
            </a:r>
            <a:r>
              <a:rPr lang="zh-CN" altLang="en-US" dirty="0"/>
              <a:t>项的列表。很高概率所有</a:t>
            </a:r>
            <a:r>
              <a:rPr lang="en-US" altLang="zh-CN" dirty="0"/>
              <a:t>HH</a:t>
            </a:r>
            <a:r>
              <a:rPr lang="zh-CN" altLang="en-US" dirty="0"/>
              <a:t>都在这个列表中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743A306-EE91-97B4-6B97-A6B1928A3215}"/>
              </a:ext>
            </a:extLst>
          </p:cNvPr>
          <p:cNvSpPr/>
          <p:nvPr/>
        </p:nvSpPr>
        <p:spPr>
          <a:xfrm>
            <a:off x="1411940" y="3886200"/>
            <a:ext cx="2528047" cy="27520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407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D91DA6-1D21-8D8F-197C-33BCDD6C1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al Problem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39AD5B7-C389-09C3-0130-20D5BA210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767A765-F465-2907-6EA8-7483D9F52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925" y="1172448"/>
            <a:ext cx="7507973" cy="506325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145FC89-59C2-2F56-0056-78980CDB78D3}"/>
              </a:ext>
            </a:extLst>
          </p:cNvPr>
          <p:cNvSpPr/>
          <p:nvPr/>
        </p:nvSpPr>
        <p:spPr>
          <a:xfrm>
            <a:off x="968188" y="2104465"/>
            <a:ext cx="3139888" cy="4370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747990B-84B2-7DB7-4867-AB11CE54FB3A}"/>
              </a:ext>
            </a:extLst>
          </p:cNvPr>
          <p:cNvSpPr/>
          <p:nvPr/>
        </p:nvSpPr>
        <p:spPr>
          <a:xfrm>
            <a:off x="1539688" y="2756647"/>
            <a:ext cx="860612" cy="20170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6ED8DE1-AB57-FC5A-1DD5-D60275FC8811}"/>
                  </a:ext>
                </a:extLst>
              </p:cNvPr>
              <p:cNvSpPr txBox="1"/>
              <p:nvPr/>
            </p:nvSpPr>
            <p:spPr>
              <a:xfrm>
                <a:off x="2400300" y="2620099"/>
                <a:ext cx="4227376" cy="3795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accent2"/>
                    </a:solidFill>
                  </a:rPr>
                  <a:t>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{0,1}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</a:rPr>
                  <a:t>生成一个公开的随机均匀字符串</a:t>
                </a: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6ED8DE1-AB57-FC5A-1DD5-D60275FC8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300" y="2620099"/>
                <a:ext cx="4227376" cy="379527"/>
              </a:xfrm>
              <a:prstGeom prst="rect">
                <a:avLst/>
              </a:prstGeom>
              <a:blipFill>
                <a:blip r:embed="rId3"/>
                <a:stretch>
                  <a:fillRect l="-1299" t="-6452" r="-577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F1DA7BCF-C747-1201-8DBF-6957683A4D21}"/>
              </a:ext>
            </a:extLst>
          </p:cNvPr>
          <p:cNvSpPr txBox="1"/>
          <p:nvPr/>
        </p:nvSpPr>
        <p:spPr>
          <a:xfrm>
            <a:off x="4108076" y="210446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参数设置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47BB130-7DD5-37DE-0984-026B1DF16399}"/>
              </a:ext>
            </a:extLst>
          </p:cNvPr>
          <p:cNvSpPr/>
          <p:nvPr/>
        </p:nvSpPr>
        <p:spPr>
          <a:xfrm>
            <a:off x="1277471" y="3617259"/>
            <a:ext cx="6831105" cy="51563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8FF0054-E23C-EECE-7E98-3521CE0E3179}"/>
              </a:ext>
            </a:extLst>
          </p:cNvPr>
          <p:cNvSpPr txBox="1"/>
          <p:nvPr/>
        </p:nvSpPr>
        <p:spPr>
          <a:xfrm>
            <a:off x="8177898" y="3657789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在每个通道上运行</a:t>
            </a:r>
            <a:r>
              <a:rPr lang="en-US" altLang="zh-CN" dirty="0">
                <a:solidFill>
                  <a:schemeClr val="accent2"/>
                </a:solidFill>
              </a:rPr>
              <a:t>UHH</a:t>
            </a:r>
            <a:r>
              <a:rPr lang="zh-CN" altLang="en-US" dirty="0">
                <a:solidFill>
                  <a:schemeClr val="accent2"/>
                </a:solidFill>
              </a:rPr>
              <a:t>协议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92D35BE-E6A3-7910-8B78-6D8DC9FE2293}"/>
              </a:ext>
            </a:extLst>
          </p:cNvPr>
          <p:cNvSpPr/>
          <p:nvPr/>
        </p:nvSpPr>
        <p:spPr>
          <a:xfrm>
            <a:off x="968188" y="4565276"/>
            <a:ext cx="7140388" cy="51563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40BC4E5-8A36-1090-9991-7D0F58F0A8A7}"/>
              </a:ext>
            </a:extLst>
          </p:cNvPr>
          <p:cNvSpPr txBox="1"/>
          <p:nvPr/>
        </p:nvSpPr>
        <p:spPr>
          <a:xfrm>
            <a:off x="8177898" y="4632294"/>
            <a:ext cx="3980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在原始用户项目集合上运行</a:t>
            </a:r>
            <a:r>
              <a:rPr lang="en-US" altLang="zh-CN" dirty="0">
                <a:solidFill>
                  <a:schemeClr val="accent2"/>
                </a:solidFill>
              </a:rPr>
              <a:t>PROT-FO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6B04D9E-4197-1A2F-0183-3EB3B7E60E8F}"/>
              </a:ext>
            </a:extLst>
          </p:cNvPr>
          <p:cNvSpPr/>
          <p:nvPr/>
        </p:nvSpPr>
        <p:spPr>
          <a:xfrm>
            <a:off x="3395382" y="5526741"/>
            <a:ext cx="1532965" cy="21515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1BAF3D1B-17DD-5D0A-BFE5-0076771F97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5465" y="1209050"/>
            <a:ext cx="1825507" cy="2304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406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8DEC1D-C19D-C6A1-C87B-2ABB9B9FF9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ic Protocol with 1-Bit Reports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C331571-8B4A-124C-EDC1-EA106FAFC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D9377F36-29D9-E332-6A6F-508CF01E1111}"/>
              </a:ext>
            </a:extLst>
          </p:cNvPr>
          <p:cNvSpPr txBox="1"/>
          <p:nvPr/>
        </p:nvSpPr>
        <p:spPr>
          <a:xfrm>
            <a:off x="692315" y="1855362"/>
            <a:ext cx="8493523" cy="369332"/>
          </a:xfrm>
          <a:prstGeom prst="rect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lvl="0" defTabSz="457200"/>
            <a:r>
              <a:rPr lang="zh-CN" altLang="en-US" b="1" kern="0" dirty="0">
                <a:solidFill>
                  <a:srgbClr val="008000"/>
                </a:solidFill>
                <a:latin typeface="Calibri"/>
              </a:rPr>
              <a:t>关键思想：重要的是每个局部随机化器输出的分布。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2A2841C-77A2-BE21-F8D3-2B7187FD2F08}"/>
                  </a:ext>
                </a:extLst>
              </p:cNvPr>
              <p:cNvSpPr txBox="1"/>
              <p:nvPr/>
            </p:nvSpPr>
            <p:spPr>
              <a:xfrm>
                <a:off x="692315" y="2421568"/>
                <a:ext cx="7805727" cy="12894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solidFill>
                      <a:srgbClr val="000000"/>
                    </a:solidFill>
                    <a:latin typeface="PingFang SC"/>
                  </a:rPr>
                  <a:t>为每个用户</a:t>
                </a:r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生成一个</a:t>
                </a:r>
                <a:r>
                  <a:rPr lang="zh-CN" altLang="en-US" b="0" i="0" dirty="0">
                    <a:solidFill>
                      <a:schemeClr val="accent2"/>
                    </a:solidFill>
                    <a:effectLst/>
                    <a:latin typeface="PingFang SC"/>
                  </a:rPr>
                  <a:t>公共随机字符串</a:t>
                </a:r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；</a:t>
                </a:r>
                <a:endParaRPr lang="en-US" altLang="zh-CN" b="0" i="0" dirty="0">
                  <a:solidFill>
                    <a:srgbClr val="000000"/>
                  </a:solidFill>
                  <a:effectLst/>
                  <a:latin typeface="PingFang SC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solidFill>
                      <a:srgbClr val="000000"/>
                    </a:solidFill>
                    <a:latin typeface="PingFang SC"/>
                  </a:rPr>
                  <a:t>用户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PingFang SC"/>
                  </a:rPr>
                  <a:t>发送一个有偏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PingFang SC"/>
                  </a:rPr>
                  <a:t>；</a:t>
                </a:r>
                <a:endParaRPr lang="en-US" altLang="zh-CN" dirty="0">
                  <a:solidFill>
                    <a:srgbClr val="000000"/>
                  </a:solidFill>
                  <a:latin typeface="PingFang SC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的条件下，公共字符串具有与本地随机化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的输出相同的分布</a:t>
                </a:r>
                <a:endParaRPr lang="zh-CN" altLang="en-US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42A2841C-77A2-BE21-F8D3-2B7187FD2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15" y="2421568"/>
                <a:ext cx="7805727" cy="1289456"/>
              </a:xfrm>
              <a:prstGeom prst="rect">
                <a:avLst/>
              </a:prstGeom>
              <a:blipFill>
                <a:blip r:embed="rId2"/>
                <a:stretch>
                  <a:fillRect l="-547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7">
            <a:extLst>
              <a:ext uri="{FF2B5EF4-FFF2-40B4-BE49-F238E27FC236}">
                <a16:creationId xmlns:a16="http://schemas.microsoft.com/office/drawing/2014/main" id="{A239BA41-C229-E6A7-AB5C-4A7E7A05B04E}"/>
              </a:ext>
            </a:extLst>
          </p:cNvPr>
          <p:cNvGrpSpPr/>
          <p:nvPr/>
        </p:nvGrpSpPr>
        <p:grpSpPr>
          <a:xfrm>
            <a:off x="786894" y="3863528"/>
            <a:ext cx="8495063" cy="2097906"/>
            <a:chOff x="409048" y="2548055"/>
            <a:chExt cx="8495063" cy="2497420"/>
          </a:xfrm>
        </p:grpSpPr>
        <p:cxnSp>
          <p:nvCxnSpPr>
            <p:cNvPr id="47" name="Straight Arrow Connector 65">
              <a:extLst>
                <a:ext uri="{FF2B5EF4-FFF2-40B4-BE49-F238E27FC236}">
                  <a16:creationId xmlns:a16="http://schemas.microsoft.com/office/drawing/2014/main" id="{5B68F4B4-1A5D-C4EB-113A-3F5DF684AD11}"/>
                </a:ext>
              </a:extLst>
            </p:cNvPr>
            <p:cNvCxnSpPr/>
            <p:nvPr/>
          </p:nvCxnSpPr>
          <p:spPr>
            <a:xfrm>
              <a:off x="890927" y="3820216"/>
              <a:ext cx="376295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48" name="Picture 67">
              <a:extLst>
                <a:ext uri="{FF2B5EF4-FFF2-40B4-BE49-F238E27FC236}">
                  <a16:creationId xmlns:a16="http://schemas.microsoft.com/office/drawing/2014/main" id="{6EFA507F-A502-622B-5483-666334D1551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9048" y="4078934"/>
              <a:ext cx="925009" cy="966541"/>
            </a:xfrm>
            <a:prstGeom prst="rect">
              <a:avLst/>
            </a:prstGeom>
          </p:spPr>
        </p:pic>
        <p:sp>
          <p:nvSpPr>
            <p:cNvPr id="49" name="Rounded Rectangle 27">
              <a:extLst>
                <a:ext uri="{FF2B5EF4-FFF2-40B4-BE49-F238E27FC236}">
                  <a16:creationId xmlns:a16="http://schemas.microsoft.com/office/drawing/2014/main" id="{C73F79CD-BF6D-010E-B635-1FEBA3868835}"/>
                </a:ext>
              </a:extLst>
            </p:cNvPr>
            <p:cNvSpPr/>
            <p:nvPr/>
          </p:nvSpPr>
          <p:spPr>
            <a:xfrm>
              <a:off x="1267222" y="3401589"/>
              <a:ext cx="2091222" cy="740383"/>
            </a:xfrm>
            <a:prstGeom prst="roundRect">
              <a:avLst/>
            </a:prstGeom>
            <a:solidFill>
              <a:srgbClr val="C0504D">
                <a:lumMod val="20000"/>
                <a:lumOff val="80000"/>
                <a:alpha val="53000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TextBox 22">
              <a:extLst>
                <a:ext uri="{FF2B5EF4-FFF2-40B4-BE49-F238E27FC236}">
                  <a16:creationId xmlns:a16="http://schemas.microsoft.com/office/drawing/2014/main" id="{373EACAB-DF43-D15A-E7E5-BF9928319224}"/>
                </a:ext>
              </a:extLst>
            </p:cNvPr>
            <p:cNvSpPr txBox="1"/>
            <p:nvPr/>
          </p:nvSpPr>
          <p:spPr>
            <a:xfrm>
              <a:off x="1337003" y="3538973"/>
              <a:ext cx="1950885" cy="400110"/>
            </a:xfrm>
            <a:prstGeom prst="rect">
              <a:avLst/>
            </a:prstGeom>
            <a:solidFill>
              <a:srgbClr val="C0504D">
                <a:lumMod val="20000"/>
                <a:lumOff val="80000"/>
              </a:srgb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</a:rPr>
                <a:t>Gen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</a:rPr>
                <a:t>(</a:t>
              </a:r>
              <a:r>
                <a:rPr kumimoji="0" lang="en-US" sz="20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Q</a:t>
              </a:r>
              <a:r>
                <a:rPr kumimoji="0" lang="en-US" sz="20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/>
                  <a:cs typeface="Times"/>
                </a:rPr>
                <a:t>i</a:t>
              </a:r>
              <a:r>
                <a: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 , v</a:t>
              </a:r>
              <a:r>
                <a:rPr kumimoji="0" lang="en-US" sz="20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i</a:t>
              </a:r>
              <a:r>
                <a:rPr kumimoji="0" lang="en-US" sz="20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/>
                  <a:cs typeface="Times"/>
                </a:rPr>
                <a:t> </a:t>
              </a:r>
              <a:r>
                <a: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</a:rPr>
                <a:t>, </a:t>
              </a:r>
              <a:r>
                <a:rPr kumimoji="0" lang="en-US" sz="20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</a:rPr>
                <a:t>s</a:t>
              </a:r>
              <a:r>
                <a:rPr kumimoji="0" lang="en-US" sz="2000" b="0" i="1" u="none" strike="noStrike" kern="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/>
                  <a:cs typeface="Times"/>
                </a:rPr>
                <a:t>i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</a:rPr>
                <a:t>)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51" name="TextBox 28">
              <a:extLst>
                <a:ext uri="{FF2B5EF4-FFF2-40B4-BE49-F238E27FC236}">
                  <a16:creationId xmlns:a16="http://schemas.microsoft.com/office/drawing/2014/main" id="{4B9A38B6-8080-0938-218A-573AFAEDA60B}"/>
                </a:ext>
              </a:extLst>
            </p:cNvPr>
            <p:cNvSpPr txBox="1"/>
            <p:nvPr/>
          </p:nvSpPr>
          <p:spPr>
            <a:xfrm>
              <a:off x="557990" y="3586605"/>
              <a:ext cx="4080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v</a:t>
              </a:r>
              <a:r>
                <a:rPr kumimoji="0" lang="en-US" sz="20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/>
                  <a:cs typeface="Times"/>
                </a:rPr>
                <a:t>i</a:t>
              </a:r>
              <a:r>
                <a: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 </a:t>
              </a:r>
            </a:p>
          </p:txBody>
        </p:sp>
        <p:cxnSp>
          <p:nvCxnSpPr>
            <p:cNvPr id="52" name="Straight Arrow Connector 30">
              <a:extLst>
                <a:ext uri="{FF2B5EF4-FFF2-40B4-BE49-F238E27FC236}">
                  <a16:creationId xmlns:a16="http://schemas.microsoft.com/office/drawing/2014/main" id="{9B582F14-47E3-64F4-0B46-CF93C6CF001E}"/>
                </a:ext>
              </a:extLst>
            </p:cNvPr>
            <p:cNvCxnSpPr/>
            <p:nvPr/>
          </p:nvCxnSpPr>
          <p:spPr>
            <a:xfrm>
              <a:off x="3372555" y="3791994"/>
              <a:ext cx="376295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53" name="Rectangle 1">
              <a:extLst>
                <a:ext uri="{FF2B5EF4-FFF2-40B4-BE49-F238E27FC236}">
                  <a16:creationId xmlns:a16="http://schemas.microsoft.com/office/drawing/2014/main" id="{1FEF435B-9416-ADA0-94C1-119946ED8F1F}"/>
                </a:ext>
              </a:extLst>
            </p:cNvPr>
            <p:cNvSpPr/>
            <p:nvPr/>
          </p:nvSpPr>
          <p:spPr>
            <a:xfrm>
              <a:off x="3793220" y="3526554"/>
              <a:ext cx="39222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</a:rPr>
                <a:t>B</a:t>
              </a:r>
              <a:r>
                <a:rPr kumimoji="0" lang="en-US" sz="20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/>
                  <a:cs typeface="Times"/>
                </a:rPr>
                <a:t>i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54" name="Rectangle 32">
              <a:extLst>
                <a:ext uri="{FF2B5EF4-FFF2-40B4-BE49-F238E27FC236}">
                  <a16:creationId xmlns:a16="http://schemas.microsoft.com/office/drawing/2014/main" id="{87045ABE-A2C4-CD50-E577-67AC84847C77}"/>
                </a:ext>
              </a:extLst>
            </p:cNvPr>
            <p:cNvSpPr/>
            <p:nvPr/>
          </p:nvSpPr>
          <p:spPr>
            <a:xfrm>
              <a:off x="4049875" y="2548055"/>
              <a:ext cx="4938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2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</a:rPr>
                <a:t>s</a:t>
              </a:r>
              <a:r>
                <a:rPr kumimoji="0" lang="en-US" sz="2400" b="0" i="1" u="none" strike="noStrike" kern="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/>
                  <a:cs typeface="Times"/>
                </a:rPr>
                <a:t>i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55" name="Rectangle 2">
              <a:extLst>
                <a:ext uri="{FF2B5EF4-FFF2-40B4-BE49-F238E27FC236}">
                  <a16:creationId xmlns:a16="http://schemas.microsoft.com/office/drawing/2014/main" id="{4952A250-3842-860A-4AE4-64DEAB19D9D3}"/>
                </a:ext>
              </a:extLst>
            </p:cNvPr>
            <p:cNvSpPr/>
            <p:nvPr/>
          </p:nvSpPr>
          <p:spPr>
            <a:xfrm>
              <a:off x="1394668" y="4414835"/>
              <a:ext cx="2156114" cy="4154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Times"/>
                </a:rPr>
                <a:t>Local randomizer:</a:t>
              </a:r>
              <a:r>
                <a:rPr kumimoji="0" lang="en-US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Times"/>
                </a:rPr>
                <a:t> Q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/>
                  <a:cs typeface="Times"/>
                </a:rPr>
                <a:t>i 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</a:endParaRPr>
            </a:p>
          </p:txBody>
        </p:sp>
        <p:pic>
          <p:nvPicPr>
            <p:cNvPr id="56" name="Picture 34">
              <a:extLst>
                <a:ext uri="{FF2B5EF4-FFF2-40B4-BE49-F238E27FC236}">
                  <a16:creationId xmlns:a16="http://schemas.microsoft.com/office/drawing/2014/main" id="{C9A60178-4E1F-C8AA-A0E6-91F0C711640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43770" y="3212990"/>
              <a:ext cx="1602459" cy="1201845"/>
            </a:xfrm>
            <a:prstGeom prst="rect">
              <a:avLst/>
            </a:prstGeom>
          </p:spPr>
        </p:pic>
        <p:cxnSp>
          <p:nvCxnSpPr>
            <p:cNvPr id="57" name="Curved Connector 19">
              <a:extLst>
                <a:ext uri="{FF2B5EF4-FFF2-40B4-BE49-F238E27FC236}">
                  <a16:creationId xmlns:a16="http://schemas.microsoft.com/office/drawing/2014/main" id="{9E26438E-060F-C71D-A3FC-FE47080346D4}"/>
                </a:ext>
              </a:extLst>
            </p:cNvPr>
            <p:cNvCxnSpPr>
              <a:endCxn id="54" idx="1"/>
            </p:cNvCxnSpPr>
            <p:nvPr/>
          </p:nvCxnSpPr>
          <p:spPr>
            <a:xfrm flipV="1">
              <a:off x="465495" y="2778888"/>
              <a:ext cx="3584380" cy="1557586"/>
            </a:xfrm>
            <a:prstGeom prst="curvedConnector3">
              <a:avLst>
                <a:gd name="adj1" fmla="val -6297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58" name="Curved Connector 50">
              <a:extLst>
                <a:ext uri="{FF2B5EF4-FFF2-40B4-BE49-F238E27FC236}">
                  <a16:creationId xmlns:a16="http://schemas.microsoft.com/office/drawing/2014/main" id="{A16A6852-1B38-12C3-19CB-77040C38FB85}"/>
                </a:ext>
              </a:extLst>
            </p:cNvPr>
            <p:cNvCxnSpPr>
              <a:stCxn id="56" idx="3"/>
              <a:endCxn id="54" idx="3"/>
            </p:cNvCxnSpPr>
            <p:nvPr/>
          </p:nvCxnSpPr>
          <p:spPr>
            <a:xfrm flipH="1" flipV="1">
              <a:off x="4543770" y="2778888"/>
              <a:ext cx="1602459" cy="1035025"/>
            </a:xfrm>
            <a:prstGeom prst="curvedConnector3">
              <a:avLst>
                <a:gd name="adj1" fmla="val -1426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59" name="Straight Arrow Connector 60">
              <a:extLst>
                <a:ext uri="{FF2B5EF4-FFF2-40B4-BE49-F238E27FC236}">
                  <a16:creationId xmlns:a16="http://schemas.microsoft.com/office/drawing/2014/main" id="{E0A072DF-8444-F619-10FE-AC92132FAC9B}"/>
                </a:ext>
              </a:extLst>
            </p:cNvPr>
            <p:cNvCxnSpPr/>
            <p:nvPr/>
          </p:nvCxnSpPr>
          <p:spPr>
            <a:xfrm>
              <a:off x="4217333" y="3806105"/>
              <a:ext cx="45531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60" name="TextBox 46">
              <a:extLst>
                <a:ext uri="{FF2B5EF4-FFF2-40B4-BE49-F238E27FC236}">
                  <a16:creationId xmlns:a16="http://schemas.microsoft.com/office/drawing/2014/main" id="{5982F47D-20C2-EA79-C7C1-4D6787138FE1}"/>
                </a:ext>
              </a:extLst>
            </p:cNvPr>
            <p:cNvSpPr txBox="1"/>
            <p:nvPr/>
          </p:nvSpPr>
          <p:spPr>
            <a:xfrm>
              <a:off x="6487583" y="3009720"/>
              <a:ext cx="2416528" cy="1664547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50000"/>
                    <a:satMod val="300000"/>
                  </a:srgbClr>
                </a:gs>
                <a:gs pos="35000">
                  <a:srgbClr val="4F81BD">
                    <a:tint val="37000"/>
                    <a:satMod val="300000"/>
                  </a:srgbClr>
                </a:gs>
                <a:gs pos="100000">
                  <a:srgbClr val="4F81B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IF 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/>
                  <a:ea typeface="+mn-ea"/>
                  <a:cs typeface="Times"/>
                </a:rPr>
                <a:t>i 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/>
                  <a:ea typeface="+mn-ea"/>
                  <a:cs typeface="Times"/>
                </a:rPr>
                <a:t>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/>
                  <a:ea typeface="+mn-ea"/>
                  <a:cs typeface="Times"/>
                </a:rPr>
                <a:t>=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/>
                  <a:ea typeface="+mn-ea"/>
                  <a:cs typeface="Times"/>
                </a:rPr>
                <a:t>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/>
                  <a:ea typeface="+mn-ea"/>
                  <a:cs typeface="Times"/>
                </a:rPr>
                <a:t>1, 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Times"/>
                </a:rPr>
                <a:t>THEN </a:t>
              </a:r>
            </a:p>
            <a:p>
              <a:pPr marL="0" marR="0" lvl="0" indent="0" defTabSz="4572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Times"/>
                </a:rPr>
                <a:t>   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report of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Times"/>
                </a:rPr>
                <a:t>user </a:t>
              </a:r>
              <a:r>
                <a:rPr kumimoji="0" lang="en-US" sz="1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"/>
                  <a:ea typeface="+mn-ea"/>
                  <a:cs typeface="Times"/>
                </a:rPr>
                <a:t>i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= </a:t>
              </a:r>
              <a:r>
                <a:rPr kumimoji="0" lang="en-US" sz="18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</a:t>
              </a:r>
              <a:r>
                <a:rPr kumimoji="0" lang="en-US" sz="1800" b="0" i="1" u="none" strike="noStrike" kern="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"/>
                  <a:ea typeface="+mn-ea"/>
                  <a:cs typeface="Times"/>
                </a:rPr>
                <a:t>i</a:t>
              </a:r>
              <a:endPara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/>
                <a:ea typeface="+mn-ea"/>
                <a:cs typeface="Times"/>
              </a:endParaRPr>
            </a:p>
            <a:p>
              <a:pPr lvl="0" defTabSz="457200">
                <a:lnSpc>
                  <a:spcPct val="120000"/>
                </a:lnSpc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LSE  </a:t>
              </a:r>
            </a:p>
            <a:p>
              <a:pPr lvl="0" defTabSz="457200">
                <a:lnSpc>
                  <a:spcPct val="120000"/>
                </a:lnSpc>
              </a:pPr>
              <a:r>
                <a:rPr lang="en-US" kern="0" dirty="0">
                  <a:solidFill>
                    <a:srgbClr val="000000"/>
                  </a:solidFill>
                  <a:latin typeface="Calibri"/>
                </a:rPr>
                <a:t>  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lang="en-US" altLang="zh-CN" kern="0" dirty="0">
                  <a:solidFill>
                    <a:srgbClr val="000000"/>
                  </a:solidFill>
                  <a:latin typeface="Calibri"/>
                </a:rPr>
                <a:t>ignore user </a:t>
              </a:r>
              <a:r>
                <a:rPr lang="en-US" altLang="zh-CN" i="1" kern="0" dirty="0" err="1">
                  <a:solidFill>
                    <a:prstClr val="black"/>
                  </a:solidFill>
                  <a:latin typeface="Times"/>
                  <a:cs typeface="Times"/>
                </a:rPr>
                <a:t>i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963735D1-6613-4245-753A-D514EC4B1AF1}"/>
              </a:ext>
            </a:extLst>
          </p:cNvPr>
          <p:cNvSpPr txBox="1"/>
          <p:nvPr/>
        </p:nvSpPr>
        <p:spPr>
          <a:xfrm>
            <a:off x="703068" y="1269266"/>
            <a:ext cx="8855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/>
              <a:t>目的：保持较低的通信成本。将任何</a:t>
            </a:r>
            <a:r>
              <a:rPr lang="en-US" altLang="zh-CN" sz="2000" b="1" dirty="0"/>
              <a:t>(</a:t>
            </a:r>
            <a:r>
              <a:rPr lang="el-GR" altLang="zh-CN" sz="2000" b="1" dirty="0"/>
              <a:t>ϵ</a:t>
            </a:r>
            <a:r>
              <a:rPr lang="en-US" altLang="zh-CN" sz="2000" b="1" dirty="0"/>
              <a:t>,0)-DP</a:t>
            </a:r>
            <a:r>
              <a:rPr lang="zh-CN" altLang="en-US" sz="2000" b="1" dirty="0"/>
              <a:t>本地协议转换为一个</a:t>
            </a:r>
            <a:r>
              <a:rPr lang="en-US" altLang="zh-CN" sz="2000" b="1" dirty="0"/>
              <a:t>1-bit</a:t>
            </a:r>
            <a:r>
              <a:rPr lang="zh-CN" altLang="en-US" sz="2000" b="1" dirty="0"/>
              <a:t>协议。</a:t>
            </a:r>
          </a:p>
        </p:txBody>
      </p:sp>
    </p:spTree>
    <p:extLst>
      <p:ext uri="{BB962C8B-B14F-4D97-AF65-F5344CB8AC3E}">
        <p14:creationId xmlns:p14="http://schemas.microsoft.com/office/powerpoint/2010/main" val="3357160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BB4146-4D0E-F4F6-9BEB-04F6D8CC1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ic Protocol with 1-Bit Reports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D038511-6244-9631-02D8-FFBA1DB8B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23B865-E848-37B4-5657-0B728C50CC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925" y="1297178"/>
            <a:ext cx="8553187" cy="310673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7C66C13-C94A-60CC-FE2B-F0C1DDEAEE8B}"/>
              </a:ext>
            </a:extLst>
          </p:cNvPr>
          <p:cNvSpPr/>
          <p:nvPr/>
        </p:nvSpPr>
        <p:spPr>
          <a:xfrm>
            <a:off x="759759" y="2333065"/>
            <a:ext cx="3012141" cy="31600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88D0EB0-3BBA-823B-4DD3-BA7D5E57C676}"/>
              </a:ext>
            </a:extLst>
          </p:cNvPr>
          <p:cNvSpPr txBox="1"/>
          <p:nvPr/>
        </p:nvSpPr>
        <p:spPr>
          <a:xfrm>
            <a:off x="3771900" y="2279739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计算概率（唯一额外计算成本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CFB89B9-9BB6-20B8-2AD9-969CD8F6B6E0}"/>
                  </a:ext>
                </a:extLst>
              </p:cNvPr>
              <p:cNvSpPr txBox="1"/>
              <p:nvPr/>
            </p:nvSpPr>
            <p:spPr>
              <a:xfrm>
                <a:off x="669925" y="4507526"/>
                <a:ext cx="10208372" cy="1294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这种转换适用于任何本地协议，而不仅仅是</a:t>
                </a:r>
                <a:r>
                  <a:rPr lang="en-US" altLang="zh-CN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Heavy Hitters</a:t>
                </a:r>
                <a:r>
                  <a:rPr lang="en-US" altLang="zh-CN" dirty="0">
                    <a:solidFill>
                      <a:srgbClr val="000000"/>
                    </a:solidFill>
                    <a:latin typeface="PingFang SC"/>
                  </a:rPr>
                  <a:t>;</a:t>
                </a:r>
                <a:endParaRPr lang="en-US" altLang="zh-CN" b="0" i="0" dirty="0">
                  <a:solidFill>
                    <a:srgbClr val="000000"/>
                  </a:solidFill>
                  <a:effectLst/>
                  <a:latin typeface="PingFang SC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公共字符串不依赖于私有数据：可以由不受信任的服务器生成</a:t>
                </a:r>
                <a:r>
                  <a:rPr lang="en-US" altLang="zh-CN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;</a:t>
                </a:r>
                <a:endParaRPr lang="en-US" altLang="zh-CN" dirty="0">
                  <a:solidFill>
                    <a:srgbClr val="000000"/>
                  </a:solidFill>
                  <a:latin typeface="PingFang SC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对于我们的</a:t>
                </a:r>
                <a:r>
                  <a:rPr lang="en-US" altLang="zh-CN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HH</a:t>
                </a:r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协议，这种转换给出了基本相同的误差和计算效率（</a:t>
                </a:r>
                <a:r>
                  <a:rPr lang="en-US" altLang="zh-CN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Gen</a:t>
                </a:r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可以用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zh-CN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b="0" i="0" dirty="0">
                    <a:solidFill>
                      <a:srgbClr val="000000"/>
                    </a:solidFill>
                    <a:effectLst/>
                    <a:latin typeface="PingFang SC"/>
                  </a:rPr>
                  <a:t>计算）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CFB89B9-9BB6-20B8-2AD9-969CD8F6B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4507526"/>
                <a:ext cx="10208372" cy="1294072"/>
              </a:xfrm>
              <a:prstGeom prst="rect">
                <a:avLst/>
              </a:prstGeom>
              <a:blipFill>
                <a:blip r:embed="rId3"/>
                <a:stretch>
                  <a:fillRect l="-418" b="-6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F1909067-9E60-C22F-463A-CE33727A783A}"/>
              </a:ext>
            </a:extLst>
          </p:cNvPr>
          <p:cNvSpPr/>
          <p:nvPr/>
        </p:nvSpPr>
        <p:spPr>
          <a:xfrm>
            <a:off x="1021976" y="1875865"/>
            <a:ext cx="5533465" cy="24204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02E8FCC-DB81-CA6E-D2C9-E044FD45D001}"/>
              </a:ext>
            </a:extLst>
          </p:cNvPr>
          <p:cNvSpPr txBox="1"/>
          <p:nvPr/>
        </p:nvSpPr>
        <p:spPr>
          <a:xfrm>
            <a:off x="6710083" y="1806793"/>
            <a:ext cx="3211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Q: </a:t>
            </a:r>
            <a:r>
              <a:rPr lang="zh-CN" altLang="en-US" dirty="0">
                <a:solidFill>
                  <a:schemeClr val="accent2"/>
                </a:solidFill>
              </a:rPr>
              <a:t>任意</a:t>
            </a:r>
            <a:r>
              <a:rPr lang="el-GR" altLang="zh-CN" dirty="0">
                <a:solidFill>
                  <a:schemeClr val="accent2"/>
                </a:solidFill>
              </a:rPr>
              <a:t>ε</a:t>
            </a:r>
            <a:r>
              <a:rPr lang="en-US" altLang="zh-CN" dirty="0">
                <a:solidFill>
                  <a:schemeClr val="accent2"/>
                </a:solidFill>
              </a:rPr>
              <a:t>-</a:t>
            </a:r>
            <a:r>
              <a:rPr lang="zh-CN" altLang="en-US" dirty="0">
                <a:solidFill>
                  <a:schemeClr val="accent2"/>
                </a:solidFill>
              </a:rPr>
              <a:t>本地随机函数发生器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109C0E6-8224-A8AB-2A47-0F2E64483E9C}"/>
              </a:ext>
            </a:extLst>
          </p:cNvPr>
          <p:cNvSpPr txBox="1"/>
          <p:nvPr/>
        </p:nvSpPr>
        <p:spPr>
          <a:xfrm>
            <a:off x="6274066" y="3901721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输出原始报告项目统计量的估计值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C539C99-2E3A-2E8E-B5E9-635744695F45}"/>
              </a:ext>
            </a:extLst>
          </p:cNvPr>
          <p:cNvSpPr/>
          <p:nvPr/>
        </p:nvSpPr>
        <p:spPr>
          <a:xfrm>
            <a:off x="1176618" y="3375212"/>
            <a:ext cx="3416320" cy="2564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6C94F79-F5FA-85B5-83D3-2EEBCC68E126}"/>
              </a:ext>
            </a:extLst>
          </p:cNvPr>
          <p:cNvSpPr txBox="1"/>
          <p:nvPr/>
        </p:nvSpPr>
        <p:spPr>
          <a:xfrm>
            <a:off x="4726641" y="3249888"/>
            <a:ext cx="6026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给定</a:t>
            </a:r>
            <a:r>
              <a:rPr lang="en-US" altLang="zh-CN" dirty="0">
                <a:solidFill>
                  <a:schemeClr val="accent2"/>
                </a:solidFill>
              </a:rPr>
              <a:t>bi=1,</a:t>
            </a:r>
            <a:r>
              <a:rPr lang="zh-CN" altLang="en-US" dirty="0">
                <a:solidFill>
                  <a:schemeClr val="accent2"/>
                </a:solidFill>
              </a:rPr>
              <a:t>公共字符串</a:t>
            </a:r>
            <a:r>
              <a:rPr lang="en-US" altLang="zh-CN" dirty="0" err="1">
                <a:solidFill>
                  <a:schemeClr val="accent2"/>
                </a:solidFill>
              </a:rPr>
              <a:t>yi</a:t>
            </a:r>
            <a:r>
              <a:rPr lang="zh-CN" altLang="en-US" dirty="0">
                <a:solidFill>
                  <a:schemeClr val="accent2"/>
                </a:solidFill>
              </a:rPr>
              <a:t>的条件分布与</a:t>
            </a:r>
            <a:r>
              <a:rPr lang="en-US" altLang="zh-CN" dirty="0">
                <a:solidFill>
                  <a:schemeClr val="accent2"/>
                </a:solidFill>
              </a:rPr>
              <a:t>Qi(vi)</a:t>
            </a:r>
            <a:r>
              <a:rPr lang="zh-CN" altLang="en-US" dirty="0">
                <a:solidFill>
                  <a:schemeClr val="accent2"/>
                </a:solidFill>
              </a:rPr>
              <a:t>的分布完全相同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C7A611C-AC21-739D-67B5-4817A82F0747}"/>
                  </a:ext>
                </a:extLst>
              </p:cNvPr>
              <p:cNvSpPr txBox="1"/>
              <p:nvPr/>
            </p:nvSpPr>
            <p:spPr>
              <a:xfrm>
                <a:off x="6603671" y="2929625"/>
                <a:ext cx="40138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[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0C7A611C-AC21-739D-67B5-4817A82F0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3671" y="2929625"/>
                <a:ext cx="4013855" cy="276999"/>
              </a:xfrm>
              <a:prstGeom prst="rect">
                <a:avLst/>
              </a:prstGeom>
              <a:blipFill>
                <a:blip r:embed="rId4"/>
                <a:stretch>
                  <a:fillRect l="-759" t="-2222" r="-1669" b="-4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3054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C55A88-01BE-4530-0CDB-ADD481302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fficient Construction with 1-Bit Reports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A1D454D-8D04-8EBF-CFB5-C99E0ED66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B0F2428-4D6A-6BB6-D9BD-B64B969F8F70}"/>
              </a:ext>
            </a:extLst>
          </p:cNvPr>
          <p:cNvSpPr txBox="1"/>
          <p:nvPr/>
        </p:nvSpPr>
        <p:spPr>
          <a:xfrm>
            <a:off x="669925" y="1331259"/>
            <a:ext cx="4972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高效构造具有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位报告的简洁直方图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0CEFA76-A6A7-1F20-DD20-D7DA5CFE72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925" y="2624199"/>
            <a:ext cx="8534839" cy="263538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7754673-B427-53C2-4BD2-41BDC5E7E081}"/>
                  </a:ext>
                </a:extLst>
              </p:cNvPr>
              <p:cNvSpPr txBox="1"/>
              <p:nvPr/>
            </p:nvSpPr>
            <p:spPr>
              <a:xfrm>
                <a:off x="716990" y="2058937"/>
                <a:ext cx="4543103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𝒬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𝑢𝑙𝑙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每个用户处的整体本地随机函数发生器</a:t>
                </a: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7754673-B427-53C2-4BD2-41BDC5E7E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990" y="2058937"/>
                <a:ext cx="4543103" cy="299249"/>
              </a:xfrm>
              <a:prstGeom prst="rect">
                <a:avLst/>
              </a:prstGeom>
              <a:blipFill>
                <a:blip r:embed="rId3"/>
                <a:stretch>
                  <a:fillRect l="-2282" t="-20408" r="-2550" b="-448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7508EFFC-C8F0-CB9E-E3B8-152353627C50}"/>
              </a:ext>
            </a:extLst>
          </p:cNvPr>
          <p:cNvSpPr/>
          <p:nvPr/>
        </p:nvSpPr>
        <p:spPr>
          <a:xfrm>
            <a:off x="3966882" y="3052482"/>
            <a:ext cx="1976718" cy="22187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DF524CA-A97B-9B88-8C67-F23C7544585D}"/>
              </a:ext>
            </a:extLst>
          </p:cNvPr>
          <p:cNvSpPr txBox="1"/>
          <p:nvPr/>
        </p:nvSpPr>
        <p:spPr>
          <a:xfrm>
            <a:off x="9240557" y="3321424"/>
            <a:ext cx="21075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设置了每个用户在每一组每个通道上的报告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1D3ED87-92C4-00FF-127B-2F2517660EE1}"/>
              </a:ext>
            </a:extLst>
          </p:cNvPr>
          <p:cNvSpPr/>
          <p:nvPr/>
        </p:nvSpPr>
        <p:spPr>
          <a:xfrm>
            <a:off x="988359" y="4216494"/>
            <a:ext cx="8135470" cy="54376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160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7888B4-89BF-19A5-CCC4-27BF0E869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GHT LOWER BOUND ON ERROR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5B69155-BA07-F8B3-D589-CC2C39B79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1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21E12D5-5A27-4BEC-D359-769D936EDF1A}"/>
                  </a:ext>
                </a:extLst>
              </p:cNvPr>
              <p:cNvSpPr txBox="1"/>
              <p:nvPr/>
            </p:nvSpPr>
            <p:spPr>
              <a:xfrm>
                <a:off x="669925" y="1364876"/>
                <a:ext cx="55306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误差的紧下界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000" b="1" dirty="0"/>
                  <a:t>：同时需要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𝑩𝒊𝒈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zh-CN" altLang="en-US" sz="2000" b="1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𝑶𝒎𝒆𝒈𝒂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b="1" i="1" dirty="0" smtClean="0">
                        <a:latin typeface="Cambria Math" panose="02040503050406030204" pitchFamily="18" charset="0"/>
                      </a:rPr>
                      <m:t>𝛀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21E12D5-5A27-4BEC-D359-769D936ED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1364876"/>
                <a:ext cx="5530681" cy="400110"/>
              </a:xfrm>
              <a:prstGeom prst="rect">
                <a:avLst/>
              </a:prstGeom>
              <a:blipFill>
                <a:blip r:embed="rId2"/>
                <a:stretch>
                  <a:fillRect l="-1213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657E2C-B56B-78C5-B015-843F416D91BE}"/>
                  </a:ext>
                </a:extLst>
              </p:cNvPr>
              <p:cNvSpPr txBox="1"/>
              <p:nvPr/>
            </p:nvSpPr>
            <p:spPr>
              <a:xfrm>
                <a:off x="669925" y="1949823"/>
                <a:ext cx="10850562" cy="1282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通过证明知道无论计算时间和通信量如何，只要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≪1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 ，则每个用于频率估计的本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𝑃</m:t>
                    </m:r>
                  </m:oMath>
                </a14:m>
                <a:r>
                  <a:rPr lang="zh-CN" altLang="en-US" dirty="0"/>
                  <a:t>协议的最坏情况误差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。说明本文提出的高效协议具有最优误差。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C657E2C-B56B-78C5-B015-843F416D9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1949823"/>
                <a:ext cx="10850562" cy="1282915"/>
              </a:xfrm>
              <a:prstGeom prst="rect">
                <a:avLst/>
              </a:prstGeom>
              <a:blipFill>
                <a:blip r:embed="rId3"/>
                <a:stretch>
                  <a:fillRect l="-5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DC266061-4342-8458-9F76-0759CA5C605A}"/>
              </a:ext>
            </a:extLst>
          </p:cNvPr>
          <p:cNvSpPr txBox="1"/>
          <p:nvPr/>
        </p:nvSpPr>
        <p:spPr>
          <a:xfrm>
            <a:off x="669925" y="3429000"/>
            <a:ext cx="10801069" cy="499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主要结论：私有直方图误差的下界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70DEA88-71E9-3E9E-1CC4-3717636963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5330" y="4305574"/>
            <a:ext cx="4261069" cy="857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655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A2B223-6BFD-7B5A-2808-CECDBBA8C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925" y="248716"/>
            <a:ext cx="10850563" cy="77998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概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FF5CCF6-D376-A224-7100-55D579482F9A}"/>
              </a:ext>
            </a:extLst>
          </p:cNvPr>
          <p:cNvSpPr txBox="1"/>
          <p:nvPr/>
        </p:nvSpPr>
        <p:spPr>
          <a:xfrm>
            <a:off x="669925" y="1276478"/>
            <a:ext cx="8038354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Local, Private, </a:t>
            </a:r>
            <a:r>
              <a:rPr lang="en-US" altLang="zh-CN" sz="2400" dirty="0">
                <a:solidFill>
                  <a:srgbClr val="FF0000"/>
                </a:solidFill>
              </a:rPr>
              <a:t>Efficient</a:t>
            </a:r>
            <a:r>
              <a:rPr lang="en-US" altLang="zh-CN" sz="2400" dirty="0"/>
              <a:t> Protocols for </a:t>
            </a:r>
            <a:r>
              <a:rPr lang="en-US" altLang="zh-CN" sz="2400" dirty="0">
                <a:solidFill>
                  <a:srgbClr val="FF0000"/>
                </a:solidFill>
              </a:rPr>
              <a:t>Succinct Histogra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38C1E3C-C25A-FF75-C209-18654D553A3A}"/>
                  </a:ext>
                </a:extLst>
              </p:cNvPr>
              <p:cNvSpPr txBox="1"/>
              <p:nvPr/>
            </p:nvSpPr>
            <p:spPr>
              <a:xfrm>
                <a:off x="669925" y="1985922"/>
                <a:ext cx="7947240" cy="873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/>
                  <a:t>Efficient Protocol </a:t>
                </a:r>
                <a:r>
                  <a:rPr lang="zh-CN" altLang="en-US" b="1" dirty="0"/>
                  <a:t>高效的协议：</a:t>
                </a:r>
                <a:endParaRPr lang="en-US" altLang="zh-CN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其计算时间、通信和存储成本是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log(d)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多项式级别</a:t>
                </a:r>
                <a:r>
                  <a:rPr lang="zh-CN" altLang="en-US" dirty="0"/>
                  <a:t>，即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𝑝𝑜𝑙𝑦</m:t>
                    </m:r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638C1E3C-C25A-FF75-C209-18654D553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1985922"/>
                <a:ext cx="7947240" cy="873957"/>
              </a:xfrm>
              <a:prstGeom prst="rect">
                <a:avLst/>
              </a:prstGeom>
              <a:blipFill>
                <a:blip r:embed="rId3"/>
                <a:stretch>
                  <a:fillRect l="-690" b="-10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109C173B-632F-1301-00FD-A6F5B7822143}"/>
              </a:ext>
            </a:extLst>
          </p:cNvPr>
          <p:cNvSpPr txBox="1"/>
          <p:nvPr/>
        </p:nvSpPr>
        <p:spPr>
          <a:xfrm>
            <a:off x="669925" y="2989713"/>
            <a:ext cx="9750362" cy="8785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Succinct Histograms </a:t>
            </a:r>
            <a:r>
              <a:rPr lang="zh-CN" altLang="en-US" b="1" dirty="0"/>
              <a:t>简洁直方图（</a:t>
            </a:r>
            <a:r>
              <a:rPr lang="en-US" altLang="zh-CN" b="1" dirty="0"/>
              <a:t>S-Hist</a:t>
            </a:r>
            <a:r>
              <a:rPr lang="zh-CN" altLang="en-US" b="1" dirty="0"/>
              <a:t>）：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在为用户提供严格的隐私保障的同时，还提供了频繁项目列表（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Heavy Hitters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）及其频率估计。</a:t>
            </a:r>
            <a:endParaRPr lang="zh-CN" altLang="en-US" dirty="0"/>
          </a:p>
        </p:txBody>
      </p:sp>
      <p:sp>
        <p:nvSpPr>
          <p:cNvPr id="6" name="TextBox 60">
            <a:extLst>
              <a:ext uri="{FF2B5EF4-FFF2-40B4-BE49-F238E27FC236}">
                <a16:creationId xmlns:a16="http://schemas.microsoft.com/office/drawing/2014/main" id="{930002FD-BAA5-178D-0447-629D2DF50C34}"/>
              </a:ext>
            </a:extLst>
          </p:cNvPr>
          <p:cNvSpPr txBox="1"/>
          <p:nvPr/>
        </p:nvSpPr>
        <p:spPr>
          <a:xfrm>
            <a:off x="2356211" y="4111449"/>
            <a:ext cx="2645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Succinct histogram</a:t>
            </a:r>
            <a:r>
              <a:rPr lang="en-US" dirty="0"/>
              <a:t> =  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46C264F-CFD7-C1BE-C093-5778D5327B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9981" y="3972265"/>
            <a:ext cx="2330450" cy="647700"/>
          </a:xfrm>
          <a:prstGeom prst="rect">
            <a:avLst/>
          </a:prstGeom>
        </p:spPr>
      </p:pic>
      <p:sp>
        <p:nvSpPr>
          <p:cNvPr id="9" name="TextBox 1">
            <a:extLst>
              <a:ext uri="{FF2B5EF4-FFF2-40B4-BE49-F238E27FC236}">
                <a16:creationId xmlns:a16="http://schemas.microsoft.com/office/drawing/2014/main" id="{F3B148AB-5FFE-9E4F-6E99-13A59BA38262}"/>
              </a:ext>
            </a:extLst>
          </p:cNvPr>
          <p:cNvSpPr txBox="1"/>
          <p:nvPr/>
        </p:nvSpPr>
        <p:spPr>
          <a:xfrm>
            <a:off x="7383169" y="4080671"/>
            <a:ext cx="1171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for some  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B717B9E-F8D6-4049-FB42-7C81810052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7165" y="4118801"/>
            <a:ext cx="698500" cy="323850"/>
          </a:xfrm>
          <a:prstGeom prst="rect">
            <a:avLst/>
          </a:prstGeom>
        </p:spPr>
      </p:pic>
      <p:sp>
        <p:nvSpPr>
          <p:cNvPr id="12" name="TextBox 59">
            <a:extLst>
              <a:ext uri="{FF2B5EF4-FFF2-40B4-BE49-F238E27FC236}">
                <a16:creationId xmlns:a16="http://schemas.microsoft.com/office/drawing/2014/main" id="{920FCB7E-F181-1028-4F5A-263F8FBACBD0}"/>
              </a:ext>
            </a:extLst>
          </p:cNvPr>
          <p:cNvSpPr txBox="1"/>
          <p:nvPr/>
        </p:nvSpPr>
        <p:spPr>
          <a:xfrm>
            <a:off x="4324250" y="4659994"/>
            <a:ext cx="1354667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implicitly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0EA856E-4A10-72C4-61C8-44895A0025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5106" y="4644051"/>
            <a:ext cx="2101850" cy="438150"/>
          </a:xfrm>
          <a:prstGeom prst="rect">
            <a:avLst/>
          </a:prstGeom>
        </p:spPr>
      </p:pic>
      <p:pic>
        <p:nvPicPr>
          <p:cNvPr id="157" name="图片 156">
            <a:extLst>
              <a:ext uri="{FF2B5EF4-FFF2-40B4-BE49-F238E27FC236}">
                <a16:creationId xmlns:a16="http://schemas.microsoft.com/office/drawing/2014/main" id="{DB775AB9-4A01-4A6B-277E-5ED3EA0655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4473" y="3897209"/>
            <a:ext cx="5475719" cy="1985781"/>
          </a:xfrm>
          <a:prstGeom prst="rect">
            <a:avLst/>
          </a:prstGeom>
        </p:spPr>
      </p:pic>
      <p:pic>
        <p:nvPicPr>
          <p:cNvPr id="209" name="图片 208">
            <a:extLst>
              <a:ext uri="{FF2B5EF4-FFF2-40B4-BE49-F238E27FC236}">
                <a16:creationId xmlns:a16="http://schemas.microsoft.com/office/drawing/2014/main" id="{CF0356BD-24C1-64D6-1525-EE6A01D1C7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1481" y="3843520"/>
            <a:ext cx="5739385" cy="2081400"/>
          </a:xfrm>
          <a:prstGeom prst="rect">
            <a:avLst/>
          </a:prstGeom>
        </p:spPr>
      </p:pic>
      <p:graphicFrame>
        <p:nvGraphicFramePr>
          <p:cNvPr id="7" name="表格 9">
            <a:extLst>
              <a:ext uri="{FF2B5EF4-FFF2-40B4-BE49-F238E27FC236}">
                <a16:creationId xmlns:a16="http://schemas.microsoft.com/office/drawing/2014/main" id="{38379BCE-8070-AD9A-65BD-7422FD51A6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07207"/>
              </p:ext>
            </p:extLst>
          </p:nvPr>
        </p:nvGraphicFramePr>
        <p:xfrm>
          <a:off x="8746368" y="1276478"/>
          <a:ext cx="2774120" cy="844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7060">
                  <a:extLst>
                    <a:ext uri="{9D8B030D-6E8A-4147-A177-3AD203B41FA5}">
                      <a16:colId xmlns:a16="http://schemas.microsoft.com/office/drawing/2014/main" val="1871499995"/>
                    </a:ext>
                  </a:extLst>
                </a:gridCol>
                <a:gridCol w="1387060">
                  <a:extLst>
                    <a:ext uri="{9D8B030D-6E8A-4147-A177-3AD203B41FA5}">
                      <a16:colId xmlns:a16="http://schemas.microsoft.com/office/drawing/2014/main" val="475745645"/>
                    </a:ext>
                  </a:extLst>
                </a:gridCol>
              </a:tblGrid>
              <a:tr h="42208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用户数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8411931"/>
                  </a:ext>
                </a:extLst>
              </a:tr>
              <a:tr h="42208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项目域大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12579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1688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F10BB1-1C4D-FC54-6CCD-124057721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ribution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515DF2A-80F4-4084-AFFA-7FA1502D5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D86CBDF-75E8-8FF9-516A-0E7B3EEE29AF}"/>
              </a:ext>
            </a:extLst>
          </p:cNvPr>
          <p:cNvSpPr txBox="1"/>
          <p:nvPr/>
        </p:nvSpPr>
        <p:spPr>
          <a:xfrm>
            <a:off x="669925" y="1250576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本文的主要贡献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81E059D-E169-5A72-055F-29B334ED4868}"/>
                  </a:ext>
                </a:extLst>
              </p:cNvPr>
              <p:cNvSpPr txBox="1"/>
              <p:nvPr/>
            </p:nvSpPr>
            <p:spPr>
              <a:xfrm>
                <a:off x="669925" y="1934117"/>
                <a:ext cx="60735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1.</a:t>
                </a:r>
                <a:r>
                  <a:rPr lang="zh-CN" altLang="en-US" dirty="0"/>
                  <a:t>提出了有着最优误差简洁直方图的高效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𝐷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𝑟𝑜𝑡𝑜𝑐𝑜𝑙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81E059D-E169-5A72-055F-29B334ED4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1934117"/>
                <a:ext cx="6073522" cy="369332"/>
              </a:xfrm>
              <a:prstGeom prst="rect">
                <a:avLst/>
              </a:prstGeom>
              <a:blipFill>
                <a:blip r:embed="rId2"/>
                <a:stretch>
                  <a:fillRect l="-90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27030BFE-9C13-FAF9-7EE5-08E0BF24C02F}"/>
              </a:ext>
            </a:extLst>
          </p:cNvPr>
          <p:cNvSpPr txBox="1"/>
          <p:nvPr/>
        </p:nvSpPr>
        <p:spPr>
          <a:xfrm>
            <a:off x="669925" y="2525325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/>
              <a:t>为该误差匹配更低的下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50D7CF2-5546-6196-CC0C-9592455F42B7}"/>
                  </a:ext>
                </a:extLst>
              </p:cNvPr>
              <p:cNvSpPr txBox="1"/>
              <p:nvPr/>
            </p:nvSpPr>
            <p:spPr>
              <a:xfrm>
                <a:off x="669925" y="3116533"/>
                <a:ext cx="51278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3.</a:t>
                </a:r>
                <a:r>
                  <a:rPr lang="zh-CN" altLang="en-US" dirty="0"/>
                  <a:t>提出通用的转换将通信复杂性降低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𝑖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𝑠𝑒𝑟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50D7CF2-5546-6196-CC0C-9592455F4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3116533"/>
                <a:ext cx="5127814" cy="369332"/>
              </a:xfrm>
              <a:prstGeom prst="rect">
                <a:avLst/>
              </a:prstGeom>
              <a:blipFill>
                <a:blip r:embed="rId3"/>
                <a:stretch>
                  <a:fillRect l="-107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左大括号 13">
            <a:extLst>
              <a:ext uri="{FF2B5EF4-FFF2-40B4-BE49-F238E27FC236}">
                <a16:creationId xmlns:a16="http://schemas.microsoft.com/office/drawing/2014/main" id="{36782A3C-A90A-76F5-6749-783B8AE39AC1}"/>
              </a:ext>
            </a:extLst>
          </p:cNvPr>
          <p:cNvSpPr/>
          <p:nvPr/>
        </p:nvSpPr>
        <p:spPr>
          <a:xfrm>
            <a:off x="6668436" y="1664457"/>
            <a:ext cx="289112" cy="914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E5D229C-4EAD-501B-6C2B-4E140FC49273}"/>
                  </a:ext>
                </a:extLst>
              </p:cNvPr>
              <p:cNvSpPr txBox="1"/>
              <p:nvPr/>
            </p:nvSpPr>
            <p:spPr>
              <a:xfrm>
                <a:off x="7021446" y="1479791"/>
                <a:ext cx="29130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执行时间 </a:t>
                </a:r>
                <a:r>
                  <a:rPr lang="en-US" altLang="zh-CN" dirty="0"/>
                  <a:t>~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𝑜𝑙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E5D229C-4EAD-501B-6C2B-4E140FC492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446" y="1479791"/>
                <a:ext cx="2913042" cy="369332"/>
              </a:xfrm>
              <a:prstGeom prst="rect">
                <a:avLst/>
              </a:prstGeom>
              <a:blipFill>
                <a:blip r:embed="rId4"/>
                <a:stretch>
                  <a:fillRect l="-1883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D88B4B69-9724-CD8A-6EAB-AA5F6E183F26}"/>
              </a:ext>
            </a:extLst>
          </p:cNvPr>
          <p:cNvSpPr txBox="1"/>
          <p:nvPr/>
        </p:nvSpPr>
        <p:spPr>
          <a:xfrm>
            <a:off x="7016988" y="239419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优误差</a:t>
            </a:r>
          </a:p>
        </p:txBody>
      </p:sp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8E81A4D1-994C-B284-41F0-B35AB3976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12742"/>
              </p:ext>
            </p:extLst>
          </p:nvPr>
        </p:nvGraphicFramePr>
        <p:xfrm>
          <a:off x="8124984" y="2179298"/>
          <a:ext cx="1468229" cy="79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900" imgH="495300" progId="Equation.DSMT4">
                  <p:embed/>
                </p:oleObj>
              </mc:Choice>
              <mc:Fallback>
                <p:oleObj name="Equation" r:id="rId5" imgW="850900" imgH="4953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4984" y="2179298"/>
                        <a:ext cx="1468229" cy="79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: 圆角 17">
                <a:extLst>
                  <a:ext uri="{FF2B5EF4-FFF2-40B4-BE49-F238E27FC236}">
                    <a16:creationId xmlns:a16="http://schemas.microsoft.com/office/drawing/2014/main" id="{CB1B09CD-A71F-78A4-10B1-F4F80D0A5A31}"/>
                  </a:ext>
                </a:extLst>
              </p:cNvPr>
              <p:cNvSpPr/>
              <p:nvPr/>
            </p:nvSpPr>
            <p:spPr>
              <a:xfrm>
                <a:off x="2946235" y="3791945"/>
                <a:ext cx="7280253" cy="889623"/>
              </a:xfrm>
              <a:prstGeom prst="roundRect">
                <a:avLst>
                  <a:gd name="adj" fmla="val 16667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dirty="0">
                    <a:solidFill>
                      <a:schemeClr val="tx1"/>
                    </a:solidFill>
                  </a:rPr>
                  <a:t>最坏情况估计误差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: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切比雪夫距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8" name="矩形: 圆角 17">
                <a:extLst>
                  <a:ext uri="{FF2B5EF4-FFF2-40B4-BE49-F238E27FC236}">
                    <a16:creationId xmlns:a16="http://schemas.microsoft.com/office/drawing/2014/main" id="{CB1B09CD-A71F-78A4-10B1-F4F80D0A5A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235" y="3791945"/>
                <a:ext cx="7280253" cy="889623"/>
              </a:xfrm>
              <a:prstGeom prst="roundRect">
                <a:avLst>
                  <a:gd name="adj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63">
            <a:extLst>
              <a:ext uri="{FF2B5EF4-FFF2-40B4-BE49-F238E27FC236}">
                <a16:creationId xmlns:a16="http://schemas.microsoft.com/office/drawing/2014/main" id="{77672C9D-A801-0EAE-9CB4-26E18AE76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41660"/>
              </p:ext>
            </p:extLst>
          </p:nvPr>
        </p:nvGraphicFramePr>
        <p:xfrm>
          <a:off x="6975731" y="3915220"/>
          <a:ext cx="2958757" cy="59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600" imgH="330200" progId="Equation.DSMT4">
                  <p:embed/>
                </p:oleObj>
              </mc:Choice>
              <mc:Fallback>
                <p:oleObj name="Equation" r:id="rId8" imgW="1498600" imgH="3302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5731" y="3915220"/>
                        <a:ext cx="2958757" cy="593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166FE7EB-5CBC-44C9-EBE0-D3152DA8C176}"/>
              </a:ext>
            </a:extLst>
          </p:cNvPr>
          <p:cNvSpPr/>
          <p:nvPr/>
        </p:nvSpPr>
        <p:spPr>
          <a:xfrm>
            <a:off x="2946235" y="4974361"/>
            <a:ext cx="7280253" cy="9144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通信复杂度由每个用户传输的比特数衡量。</a:t>
            </a:r>
          </a:p>
        </p:txBody>
      </p:sp>
    </p:spTree>
    <p:extLst>
      <p:ext uri="{BB962C8B-B14F-4D97-AF65-F5344CB8AC3E}">
        <p14:creationId xmlns:p14="http://schemas.microsoft.com/office/powerpoint/2010/main" val="2531021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4ED318-C4AF-81A9-646E-61F40CCC7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seful Tools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2A3508-E520-DD77-7750-7F1C3B9E8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132BEEC-9C92-44AA-0E35-6A32D7D2F3C9}"/>
                  </a:ext>
                </a:extLst>
              </p:cNvPr>
              <p:cNvSpPr txBox="1"/>
              <p:nvPr/>
            </p:nvSpPr>
            <p:spPr>
              <a:xfrm>
                <a:off x="669925" y="1163171"/>
                <a:ext cx="41644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/>
                  <a:t>1.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𝒃𝒊𝒏𝒂𝒓𝒚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altLang="zh-CN" sz="2400" b="1" i="1">
                            <a:latin typeface="Cambria Math" panose="02040503050406030204" pitchFamily="18" charset="0"/>
                          </a:rPr>
                          <m:t>𝜻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𝒄𝒐𝒅𝒆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132BEEC-9C92-44AA-0E35-6A32D7D2F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1163171"/>
                <a:ext cx="4164473" cy="461665"/>
              </a:xfrm>
              <a:prstGeom prst="rect">
                <a:avLst/>
              </a:prstGeom>
              <a:blipFill>
                <a:blip r:embed="rId3"/>
                <a:stretch>
                  <a:fillRect l="-2343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1EF04F27-71FB-98F3-8924-89CC13A53DB8}"/>
              </a:ext>
            </a:extLst>
          </p:cNvPr>
          <p:cNvSpPr txBox="1"/>
          <p:nvPr/>
        </p:nvSpPr>
        <p:spPr>
          <a:xfrm>
            <a:off x="1095936" y="3244334"/>
            <a:ext cx="267252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/>
              <a:t>一对映射 （</a:t>
            </a:r>
            <a:r>
              <a:rPr lang="en-US" altLang="zh-CN" dirty="0"/>
              <a:t>Enc</a:t>
            </a:r>
            <a:r>
              <a:rPr lang="zh-CN" altLang="en-US" dirty="0"/>
              <a:t>，</a:t>
            </a:r>
            <a:r>
              <a:rPr lang="en-US" altLang="zh-CN" dirty="0"/>
              <a:t>Dec</a:t>
            </a:r>
            <a:r>
              <a:rPr lang="zh-CN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F76B74E-5081-B5F8-4B24-47EB1F393E16}"/>
                  </a:ext>
                </a:extLst>
              </p:cNvPr>
              <p:cNvSpPr txBox="1"/>
              <p:nvPr/>
            </p:nvSpPr>
            <p:spPr>
              <a:xfrm>
                <a:off x="4293549" y="2803840"/>
                <a:ext cx="3296928" cy="51238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Enc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{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rad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rad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}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F76B74E-5081-B5F8-4B24-47EB1F393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549" y="2803840"/>
                <a:ext cx="3296928" cy="512384"/>
              </a:xfrm>
              <a:prstGeom prst="rect">
                <a:avLst/>
              </a:prstGeom>
              <a:blipFill>
                <a:blip r:embed="rId4"/>
                <a:stretch>
                  <a:fillRect l="-1479" b="-1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B682204-6537-265F-1F3D-8C7FB36EF99F}"/>
                  </a:ext>
                </a:extLst>
              </p:cNvPr>
              <p:cNvSpPr txBox="1"/>
              <p:nvPr/>
            </p:nvSpPr>
            <p:spPr>
              <a:xfrm>
                <a:off x="4293549" y="3613666"/>
                <a:ext cx="3269998" cy="51238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Dec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{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rad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rad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}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B682204-6537-265F-1F3D-8C7FB36EF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549" y="3613666"/>
                <a:ext cx="3269998" cy="512384"/>
              </a:xfrm>
              <a:prstGeom prst="rect">
                <a:avLst/>
              </a:prstGeom>
              <a:blipFill>
                <a:blip r:embed="rId5"/>
                <a:stretch>
                  <a:fillRect l="-1490" b="-1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63D1975-D9E9-0EE1-6F62-AA594B3AA208}"/>
                  </a:ext>
                </a:extLst>
              </p:cNvPr>
              <p:cNvSpPr txBox="1"/>
              <p:nvPr/>
            </p:nvSpPr>
            <p:spPr>
              <a:xfrm>
                <a:off x="939264" y="1833814"/>
                <a:ext cx="5049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d</a:t>
                </a:r>
                <a:r>
                  <a:rPr lang="zh-CN" altLang="en-US" dirty="0"/>
                  <a:t>个码字、块长度</a:t>
                </a:r>
                <a:r>
                  <a:rPr lang="en-US" altLang="zh-CN" dirty="0"/>
                  <a:t>m</a:t>
                </a: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）、相对距离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63D1975-D9E9-0EE1-6F62-AA594B3AA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264" y="1833814"/>
                <a:ext cx="5049267" cy="369332"/>
              </a:xfrm>
              <a:prstGeom prst="rect">
                <a:avLst/>
              </a:prstGeom>
              <a:blipFill>
                <a:blip r:embed="rId6"/>
                <a:stretch>
                  <a:fillRect l="-966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E35D7CC-1CB8-B776-F1F6-A287831E4772}"/>
                  </a:ext>
                </a:extLst>
              </p:cNvPr>
              <p:cNvSpPr txBox="1"/>
              <p:nvPr/>
            </p:nvSpPr>
            <p:spPr>
              <a:xfrm>
                <a:off x="669925" y="4223906"/>
                <a:ext cx="10850562" cy="127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其可以纠正多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𝜁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𝑟𝑎𝑐𝑡𝑖𝑜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𝑟𝑟𝑜𝑟𝑠</m:t>
                    </m:r>
                  </m:oMath>
                </a14:m>
                <a:r>
                  <a:rPr lang="zh-CN" altLang="en-US" dirty="0"/>
                  <a:t>。即解码器</a:t>
                </a:r>
                <a:r>
                  <a:rPr lang="en-US" altLang="zh-CN" dirty="0"/>
                  <a:t>Dec</a:t>
                </a:r>
                <a:r>
                  <a:rPr lang="zh-CN" altLang="en-US" dirty="0"/>
                  <a:t>，使得对于任何码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dirty="0"/>
                  <a:t>和任意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的误差版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{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rad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rad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}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dirty="0"/>
                  <a:t>，其相对于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汉明距离</a:t>
                </a:r>
                <a:r>
                  <a:rPr lang="zh-CN" altLang="en-US" dirty="0"/>
                  <a:t>少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2.</m:t>
                    </m:r>
                  </m:oMath>
                </a14:m>
                <a:r>
                  <a:rPr lang="zh-CN" altLang="en-US" dirty="0"/>
                  <a:t> 可以成功解码</a:t>
                </a:r>
                <a:r>
                  <a:rPr lang="en-US" altLang="zh-CN" dirty="0"/>
                  <a:t>Dec(y)=x</a:t>
                </a:r>
                <a:endParaRPr lang="zh-CN" altLang="en-US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E35D7CC-1CB8-B776-F1F6-A287831E4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4223906"/>
                <a:ext cx="10850562" cy="1273682"/>
              </a:xfrm>
              <a:prstGeom prst="rect">
                <a:avLst/>
              </a:prstGeom>
              <a:blipFill>
                <a:blip r:embed="rId7"/>
                <a:stretch>
                  <a:fillRect l="-5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9A66510F-182C-2F1C-E103-9CDFCC218ED0}"/>
              </a:ext>
            </a:extLst>
          </p:cNvPr>
          <p:cNvSpPr txBox="1"/>
          <p:nvPr/>
        </p:nvSpPr>
        <p:spPr>
          <a:xfrm>
            <a:off x="4927309" y="1237678"/>
            <a:ext cx="3180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纠错码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zh-CN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对用户项目进行编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9B9414B-52F1-D15D-DF09-A9C98F3BED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76084" y="4957580"/>
            <a:ext cx="2470277" cy="7048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C64A06C-FB09-2AD0-2C5D-80FC8CB90EEB}"/>
                  </a:ext>
                </a:extLst>
              </p:cNvPr>
              <p:cNvSpPr txBox="1"/>
              <p:nvPr/>
            </p:nvSpPr>
            <p:spPr>
              <a:xfrm>
                <a:off x="689019" y="5720360"/>
                <a:ext cx="40314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</a:rPr>
                  <a:t>块长度为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m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的二进制编码，取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{0,1}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3C64A06C-FB09-2AD0-2C5D-80FC8CB90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19" y="5720360"/>
                <a:ext cx="4031488" cy="369332"/>
              </a:xfrm>
              <a:prstGeom prst="rect">
                <a:avLst/>
              </a:prstGeom>
              <a:blipFill>
                <a:blip r:embed="rId9"/>
                <a:stretch>
                  <a:fillRect l="-121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80479972-2930-7353-CC41-57938BE5060F}"/>
              </a:ext>
            </a:extLst>
          </p:cNvPr>
          <p:cNvSpPr/>
          <p:nvPr/>
        </p:nvSpPr>
        <p:spPr>
          <a:xfrm>
            <a:off x="860612" y="2429472"/>
            <a:ext cx="7133664" cy="19805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38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FB6AB6-A9D6-1009-19E0-AF8B8B2A6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seful Tool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CC3B5A2-A9B8-32F6-F1AE-B0313356C9C6}"/>
                  </a:ext>
                </a:extLst>
              </p:cNvPr>
              <p:cNvSpPr txBox="1"/>
              <p:nvPr/>
            </p:nvSpPr>
            <p:spPr>
              <a:xfrm>
                <a:off x="669925" y="1180408"/>
                <a:ext cx="63033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/>
                  <a:t>2.Basic Randomizer 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</a:rPr>
                      <m:t>𝓡</m:t>
                    </m:r>
                  </m:oMath>
                </a14:m>
                <a:r>
                  <a:rPr lang="zh-CN" altLang="en-US" sz="2400" b="1" dirty="0"/>
                  <a:t> 基本随机函数发生器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CC3B5A2-A9B8-32F6-F1AE-B0313356C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1180408"/>
                <a:ext cx="6303329" cy="461665"/>
              </a:xfrm>
              <a:prstGeom prst="rect">
                <a:avLst/>
              </a:prstGeom>
              <a:blipFill>
                <a:blip r:embed="rId2"/>
                <a:stretch>
                  <a:fillRect l="-1547" t="-10667" r="-484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A45B77A1-40A6-8920-BD57-934B22280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925" y="1793783"/>
            <a:ext cx="8216495" cy="358504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07262D8-6E01-90BB-9883-7379ADFF32C2}"/>
              </a:ext>
            </a:extLst>
          </p:cNvPr>
          <p:cNvSpPr txBox="1"/>
          <p:nvPr/>
        </p:nvSpPr>
        <p:spPr>
          <a:xfrm>
            <a:off x="9377203" y="1700913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输入：</a:t>
            </a:r>
            <a:r>
              <a:rPr lang="en-US" altLang="zh-CN" dirty="0"/>
              <a:t>m</a:t>
            </a:r>
            <a:r>
              <a:rPr lang="zh-CN" altLang="en-US" dirty="0"/>
              <a:t>位字符串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437CDAA-FF75-883E-6214-E8A12B8377F7}"/>
              </a:ext>
            </a:extLst>
          </p:cNvPr>
          <p:cNvSpPr/>
          <p:nvPr/>
        </p:nvSpPr>
        <p:spPr>
          <a:xfrm>
            <a:off x="2626599" y="2092687"/>
            <a:ext cx="1202835" cy="36821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F74A0D3-8E51-0B76-312F-83516F054EC6}"/>
              </a:ext>
            </a:extLst>
          </p:cNvPr>
          <p:cNvSpPr/>
          <p:nvPr/>
        </p:nvSpPr>
        <p:spPr>
          <a:xfrm>
            <a:off x="736430" y="2872075"/>
            <a:ext cx="5596864" cy="28229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11AD604-5F63-FAF3-E74E-24C0F446C1F8}"/>
              </a:ext>
            </a:extLst>
          </p:cNvPr>
          <p:cNvSpPr txBox="1"/>
          <p:nvPr/>
        </p:nvSpPr>
        <p:spPr>
          <a:xfrm>
            <a:off x="6478778" y="282855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隐私取决于这一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F68F9E1-0473-D089-0C6F-09E72C07D005}"/>
                  </a:ext>
                </a:extLst>
              </p:cNvPr>
              <p:cNvSpPr txBox="1"/>
              <p:nvPr/>
            </p:nvSpPr>
            <p:spPr>
              <a:xfrm>
                <a:off x="9377203" y="2197002"/>
                <a:ext cx="2359492" cy="956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输出：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(0,…0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0…0)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F68F9E1-0473-D089-0C6F-09E72C07D0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203" y="2197002"/>
                <a:ext cx="2359492" cy="956800"/>
              </a:xfrm>
              <a:prstGeom prst="rect">
                <a:avLst/>
              </a:prstGeom>
              <a:blipFill>
                <a:blip r:embed="rId4"/>
                <a:stretch>
                  <a:fillRect l="-2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ADB2FFA3-9A09-1FDC-19F9-2A1EF8ED84C3}"/>
              </a:ext>
            </a:extLst>
          </p:cNvPr>
          <p:cNvSpPr txBox="1"/>
          <p:nvPr/>
        </p:nvSpPr>
        <p:spPr>
          <a:xfrm>
            <a:off x="6973254" y="1226575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确保每个用户生成一个</a:t>
            </a:r>
            <a:r>
              <a:rPr lang="el-GR" altLang="zh-CN" dirty="0">
                <a:solidFill>
                  <a:schemeClr val="accent2"/>
                </a:solidFill>
              </a:rPr>
              <a:t>ε</a:t>
            </a:r>
            <a:r>
              <a:rPr lang="en-US" altLang="zh-CN" dirty="0">
                <a:solidFill>
                  <a:schemeClr val="accent2"/>
                </a:solidFill>
              </a:rPr>
              <a:t>-</a:t>
            </a:r>
            <a:r>
              <a:rPr lang="zh-CN" altLang="en-US" dirty="0">
                <a:solidFill>
                  <a:schemeClr val="accent2"/>
                </a:solidFill>
              </a:rPr>
              <a:t>差分隐私报告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9EED0D4-08B6-9587-ECB8-167FED909F71}"/>
              </a:ext>
            </a:extLst>
          </p:cNvPr>
          <p:cNvCxnSpPr/>
          <p:nvPr/>
        </p:nvCxnSpPr>
        <p:spPr>
          <a:xfrm>
            <a:off x="1042147" y="2615453"/>
            <a:ext cx="2891118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0F077563-6204-F150-9B5D-3B06CD7CEF1B}"/>
              </a:ext>
            </a:extLst>
          </p:cNvPr>
          <p:cNvSpPr txBox="1"/>
          <p:nvPr/>
        </p:nvSpPr>
        <p:spPr>
          <a:xfrm>
            <a:off x="4061012" y="2374433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j</a:t>
            </a:r>
            <a:r>
              <a:rPr lang="zh-CN" altLang="en-US" dirty="0">
                <a:solidFill>
                  <a:schemeClr val="accent2"/>
                </a:solidFill>
              </a:rPr>
              <a:t>的随机性可以来自外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A0C7D12-6E4B-ED19-D630-6F9A8D7CA630}"/>
                  </a:ext>
                </a:extLst>
              </p:cNvPr>
              <p:cNvSpPr txBox="1"/>
              <p:nvPr/>
            </p:nvSpPr>
            <p:spPr>
              <a:xfrm>
                <a:off x="9184116" y="3673871"/>
                <a:ext cx="2336372" cy="170495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在这种情况下，服务器通过其他信道接收</a:t>
                </a:r>
                <a:r>
                  <a:rPr lang="en-US" altLang="zh-CN" dirty="0"/>
                  <a:t>j</a:t>
                </a:r>
                <a:r>
                  <a:rPr lang="zh-CN" altLang="en-US" dirty="0"/>
                  <a:t>，我们可以使用描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𝑗</m:t>
                    </m:r>
                  </m:oMath>
                </a14:m>
                <a:r>
                  <a:rPr lang="zh-CN" altLang="en-US" dirty="0"/>
                  <a:t>的单比特表示输出。</a:t>
                </a: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A0C7D12-6E4B-ED19-D630-6F9A8D7CA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4116" y="3673871"/>
                <a:ext cx="2336372" cy="1704954"/>
              </a:xfrm>
              <a:prstGeom prst="rect">
                <a:avLst/>
              </a:prstGeom>
              <a:blipFill>
                <a:blip r:embed="rId5"/>
                <a:stretch>
                  <a:fillRect l="-2078" r="-9610" b="-462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B2796D66-DD36-4162-CA3D-B98972FEFA80}"/>
              </a:ext>
            </a:extLst>
          </p:cNvPr>
          <p:cNvSpPr/>
          <p:nvPr/>
        </p:nvSpPr>
        <p:spPr>
          <a:xfrm>
            <a:off x="5587253" y="4961965"/>
            <a:ext cx="1331259" cy="28229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28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8DFD86-FB64-6079-EE95-2CCB87431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seful Tools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E5C2E2-8D9C-AF62-1BF8-2E7212EA1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8D6B818-AEE5-F00B-FAFA-B18B52FA897D}"/>
              </a:ext>
            </a:extLst>
          </p:cNvPr>
          <p:cNvSpPr txBox="1"/>
          <p:nvPr/>
        </p:nvSpPr>
        <p:spPr>
          <a:xfrm>
            <a:off x="669925" y="1250577"/>
            <a:ext cx="5518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3.Johnson-Lindenstrauss Transform</a:t>
            </a:r>
            <a:endParaRPr lang="zh-CN" altLang="en-US" sz="2400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875A45A-DB91-67C3-1736-A4F783550A7E}"/>
              </a:ext>
            </a:extLst>
          </p:cNvPr>
          <p:cNvSpPr txBox="1"/>
          <p:nvPr/>
        </p:nvSpPr>
        <p:spPr>
          <a:xfrm>
            <a:off x="6095206" y="1296743"/>
            <a:ext cx="4557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用于有效地构造一个私有</a:t>
            </a:r>
            <a:r>
              <a:rPr lang="en-US" altLang="zh-CN" dirty="0">
                <a:solidFill>
                  <a:schemeClr val="accent2"/>
                </a:solidFill>
              </a:rPr>
              <a:t>Frequency Oracle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A4F861B-3500-114E-1D28-A258145B5D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629" y="1934118"/>
            <a:ext cx="10233896" cy="187955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B9BB499-22D0-DA15-4EEB-1A84CB10A66E}"/>
                  </a:ext>
                </a:extLst>
              </p:cNvPr>
              <p:cNvSpPr txBox="1"/>
              <p:nvPr/>
            </p:nvSpPr>
            <p:spPr>
              <a:xfrm>
                <a:off x="669925" y="4195482"/>
                <a:ext cx="97257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/>
                  <a:t>通俗理解：塞下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zh-CN" altLang="en-US" sz="2000" b="1" dirty="0"/>
                  <a:t>个向量，只需要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000" b="1" dirty="0"/>
                  <a:t>维空间。该映射以高概率保持成对距离。</a:t>
                </a: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8B9BB499-22D0-DA15-4EEB-1A84CB10A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4195482"/>
                <a:ext cx="9725739" cy="400110"/>
              </a:xfrm>
              <a:prstGeom prst="rect">
                <a:avLst/>
              </a:prstGeom>
              <a:blipFill>
                <a:blip r:embed="rId3"/>
                <a:stretch>
                  <a:fillRect l="-690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C67231AD-77D0-0945-FE5E-CFAEDB4C0E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3441" y="4719095"/>
            <a:ext cx="8858705" cy="96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739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5B0237-C5E3-A2B2-984F-78CC46DEA9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个私有</a:t>
            </a:r>
            <a:r>
              <a:rPr lang="en-US" altLang="zh-CN" dirty="0"/>
              <a:t>Frequency Oracle</a:t>
            </a:r>
            <a:r>
              <a:rPr lang="zh-CN" altLang="en-US" dirty="0"/>
              <a:t>构造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BD12A2-2496-7FD1-13D9-7068C959E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F67B75C-3BD1-81F4-F11D-9D3941756720}"/>
              </a:ext>
            </a:extLst>
          </p:cNvPr>
          <p:cNvSpPr txBox="1"/>
          <p:nvPr/>
        </p:nvSpPr>
        <p:spPr>
          <a:xfrm>
            <a:off x="669925" y="1179979"/>
            <a:ext cx="778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</a:rPr>
              <a:t>基于</a:t>
            </a:r>
            <a:r>
              <a:rPr lang="en-US" altLang="zh-CN" b="1" dirty="0">
                <a:solidFill>
                  <a:schemeClr val="accent2"/>
                </a:solidFill>
              </a:rPr>
              <a:t>Johnson-Lindenstrauss Projection</a:t>
            </a:r>
            <a:r>
              <a:rPr lang="zh-CN" altLang="en-US" b="1" dirty="0">
                <a:solidFill>
                  <a:schemeClr val="accent2"/>
                </a:solidFill>
              </a:rPr>
              <a:t>的</a:t>
            </a:r>
            <a:r>
              <a:rPr lang="en-US" altLang="zh-CN" b="1" dirty="0">
                <a:solidFill>
                  <a:schemeClr val="accent2"/>
                </a:solidFill>
              </a:rPr>
              <a:t>Frequency Oracle</a:t>
            </a:r>
            <a:r>
              <a:rPr lang="zh-CN" altLang="en-US" b="1" dirty="0">
                <a:solidFill>
                  <a:schemeClr val="accent2"/>
                </a:solidFill>
              </a:rPr>
              <a:t>的有效构造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FE81389-F479-DC27-1A71-AB0FE59A2D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925" y="1549311"/>
            <a:ext cx="8388781" cy="302275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2984133-9281-5958-EA7C-929F1677C1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925" y="4727634"/>
            <a:ext cx="8445934" cy="116211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44A99092-4227-93E1-8121-AD0DD3C5CB0E}"/>
              </a:ext>
            </a:extLst>
          </p:cNvPr>
          <p:cNvSpPr/>
          <p:nvPr/>
        </p:nvSpPr>
        <p:spPr>
          <a:xfrm>
            <a:off x="1001806" y="2790265"/>
            <a:ext cx="1727947" cy="26221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01E81C5-39D3-5D4B-969E-DDAC1D2E8733}"/>
              </a:ext>
            </a:extLst>
          </p:cNvPr>
          <p:cNvSpPr txBox="1"/>
          <p:nvPr/>
        </p:nvSpPr>
        <p:spPr>
          <a:xfrm>
            <a:off x="2832990" y="2736707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生成随机投影矩阵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689B0CE-DD52-4F96-A847-75A654A7F94E}"/>
              </a:ext>
            </a:extLst>
          </p:cNvPr>
          <p:cNvSpPr/>
          <p:nvPr/>
        </p:nvSpPr>
        <p:spPr>
          <a:xfrm>
            <a:off x="2971800" y="3274359"/>
            <a:ext cx="974912" cy="28238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9292C03-6D21-D279-1F94-0D508BE81655}"/>
                  </a:ext>
                </a:extLst>
              </p:cNvPr>
              <p:cNvSpPr txBox="1"/>
              <p:nvPr/>
            </p:nvSpPr>
            <p:spPr>
              <a:xfrm>
                <a:off x="4013947" y="3182477"/>
                <a:ext cx="2587888" cy="3742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</a:rPr>
                  <a:t>表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</a:rPr>
                  <a:t>中第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</a:rPr>
                  <a:t>个基向量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9292C03-6D21-D279-1F94-0D508BE816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947" y="3182477"/>
                <a:ext cx="2587888" cy="374270"/>
              </a:xfrm>
              <a:prstGeom prst="rect">
                <a:avLst/>
              </a:prstGeom>
              <a:blipFill>
                <a:blip r:embed="rId4"/>
                <a:stretch>
                  <a:fillRect t="-6557" r="-1882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E32AC2C-3013-244D-BBCF-506CE926AF08}"/>
                  </a:ext>
                </a:extLst>
              </p:cNvPr>
              <p:cNvSpPr txBox="1"/>
              <p:nvPr/>
            </p:nvSpPr>
            <p:spPr>
              <a:xfrm>
                <a:off x="9359010" y="1343942"/>
                <a:ext cx="2228568" cy="42730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/>
                  <a:t>三点不同：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1.</a:t>
                </a:r>
                <a:r>
                  <a:rPr lang="zh-CN" altLang="en-US" dirty="0"/>
                  <a:t>构造只为提供一个</a:t>
                </a:r>
                <a:r>
                  <a:rPr lang="en-US" altLang="zh-CN" dirty="0"/>
                  <a:t>FO</a:t>
                </a:r>
                <a:r>
                  <a:rPr lang="zh-CN" altLang="en-US" dirty="0"/>
                  <a:t>，而非识别和估计</a:t>
                </a:r>
                <a:r>
                  <a:rPr lang="en-US" altLang="zh-CN" dirty="0"/>
                  <a:t>Heavy Hitters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2.</a:t>
                </a:r>
                <a:r>
                  <a:rPr lang="zh-CN" altLang="en-US" dirty="0"/>
                  <a:t>每个用户本地使用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ℛ</m:t>
                    </m:r>
                  </m:oMath>
                </a14:m>
                <a:r>
                  <a:rPr lang="zh-CN" altLang="en-US" dirty="0"/>
                  <a:t>进行随机化，给出了纯</a:t>
                </a:r>
                <a:r>
                  <a:rPr lang="en-US" altLang="zh-CN" dirty="0"/>
                  <a:t>-LDP</a:t>
                </a:r>
                <a:r>
                  <a:rPr lang="zh-CN" altLang="en-US" dirty="0"/>
                  <a:t>的保证。</a:t>
                </a: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dirty="0"/>
                  <a:t>3.</a:t>
                </a:r>
                <a:r>
                  <a:rPr lang="zh-CN" altLang="en-US" dirty="0"/>
                  <a:t>计算在更小的维度即</a:t>
                </a:r>
                <a:r>
                  <a:rPr lang="en-US" altLang="zh-CN" dirty="0"/>
                  <a:t>O(n)</a:t>
                </a:r>
                <a:r>
                  <a:rPr lang="zh-CN" altLang="en-US" dirty="0"/>
                  <a:t>下进行，而不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E32AC2C-3013-244D-BBCF-506CE926A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9010" y="1343942"/>
                <a:ext cx="2228568" cy="4273029"/>
              </a:xfrm>
              <a:prstGeom prst="rect">
                <a:avLst/>
              </a:prstGeom>
              <a:blipFill>
                <a:blip r:embed="rId5"/>
                <a:stretch>
                  <a:fillRect l="-2186" r="-1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2C106FA5-1092-3244-D41F-495C591A41A8}"/>
              </a:ext>
            </a:extLst>
          </p:cNvPr>
          <p:cNvSpPr/>
          <p:nvPr/>
        </p:nvSpPr>
        <p:spPr>
          <a:xfrm>
            <a:off x="6441141" y="1889312"/>
            <a:ext cx="2292724" cy="27784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4FA9C16-6350-F29B-F4FD-2DCD30C8E22E}"/>
                  </a:ext>
                </a:extLst>
              </p:cNvPr>
              <p:cNvSpPr txBox="1"/>
              <p:nvPr/>
            </p:nvSpPr>
            <p:spPr>
              <a:xfrm>
                <a:off x="6165476" y="2248079"/>
                <a:ext cx="27700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accent2"/>
                    </a:solidFill>
                  </a:rPr>
                  <a:t>输入参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</a:rPr>
                  <a:t>（失败概率）影响误差保证的置信水平</a:t>
                </a: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4FA9C16-6350-F29B-F4FD-2DCD30C8E2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476" y="2248079"/>
                <a:ext cx="2770095" cy="646331"/>
              </a:xfrm>
              <a:prstGeom prst="rect">
                <a:avLst/>
              </a:prstGeom>
              <a:blipFill>
                <a:blip r:embed="rId6"/>
                <a:stretch>
                  <a:fillRect l="-1758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977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3A517A-EDBC-F354-9BA6-C74FDBC80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HH Problem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4B4C87C-D2C0-48F9-9506-189498C29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D3F29D6-3453-2489-707D-1FA4D11E8ED8}"/>
              </a:ext>
            </a:extLst>
          </p:cNvPr>
          <p:cNvSpPr txBox="1"/>
          <p:nvPr/>
        </p:nvSpPr>
        <p:spPr>
          <a:xfrm>
            <a:off x="622860" y="1196788"/>
            <a:ext cx="7382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The Unique Heavy Hitter Problem  </a:t>
            </a:r>
            <a:r>
              <a:rPr lang="zh-CN" altLang="en-US" sz="2400" b="1" dirty="0"/>
              <a:t>唯一频繁项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24D3353-211E-B45B-0155-C2C53242D2AB}"/>
                  </a:ext>
                </a:extLst>
              </p:cNvPr>
              <p:cNvSpPr txBox="1"/>
              <p:nvPr/>
            </p:nvSpPr>
            <p:spPr>
              <a:xfrm>
                <a:off x="669925" y="1826541"/>
                <a:ext cx="95784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问题描述：至少有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dirty="0"/>
                  <a:t>部分的用户有着相同的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，而其他用户持有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zh-CN" altLang="en-US" dirty="0"/>
                  <a:t>，即“没有项目”。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24D3353-211E-B45B-0155-C2C53242D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1826541"/>
                <a:ext cx="9578456" cy="369332"/>
              </a:xfrm>
              <a:prstGeom prst="rect">
                <a:avLst/>
              </a:prstGeom>
              <a:blipFill>
                <a:blip r:embed="rId2"/>
                <a:stretch>
                  <a:fillRect l="-573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EFAA9683-18C4-246E-1FB2-32E49145F0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2343" y="2492027"/>
            <a:ext cx="6568574" cy="3447522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9067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D28125-DE8C-A1B5-8B85-0359B1B0C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HH Problem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341CBE-9A01-9059-C7BE-9A25085BC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9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7A750CE-E4C5-0009-4533-27D8E5B242A2}"/>
                  </a:ext>
                </a:extLst>
              </p:cNvPr>
              <p:cNvSpPr txBox="1"/>
              <p:nvPr/>
            </p:nvSpPr>
            <p:spPr>
              <a:xfrm>
                <a:off x="669925" y="1290917"/>
                <a:ext cx="67765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/>
                  <a:t>目标：为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尽可能小的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𝜼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值</a:t>
                </a:r>
                <a:r>
                  <a:rPr lang="zh-CN" altLang="en-US" b="1" dirty="0"/>
                  <a:t>获得一个高效的私有简洁直方图的构造。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7A750CE-E4C5-0009-4533-27D8E5B242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5" y="1290917"/>
                <a:ext cx="6776535" cy="369332"/>
              </a:xfrm>
              <a:prstGeom prst="rect">
                <a:avLst/>
              </a:prstGeom>
              <a:blipFill>
                <a:blip r:embed="rId2"/>
                <a:stretch>
                  <a:fillRect l="-809" t="-10000" r="-18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7C6D34F0-82A3-A717-1AD8-401749BAC5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925" y="1922466"/>
            <a:ext cx="8426883" cy="394355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F29AE3C-F1AD-E789-7F33-B46CB68332CA}"/>
              </a:ext>
            </a:extLst>
          </p:cNvPr>
          <p:cNvSpPr txBox="1"/>
          <p:nvPr/>
        </p:nvSpPr>
        <p:spPr>
          <a:xfrm>
            <a:off x="9238129" y="1700127"/>
            <a:ext cx="2282358" cy="37824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主要思想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首先使用纠错码对用户的项目进行编码，并在将结果码字发送到服务器之前对其进行随机化。编码中的冗余允许服务器从加噪的报告中学习未知项</a:t>
            </a:r>
            <a:r>
              <a:rPr lang="en-US" altLang="zh-CN" dirty="0"/>
              <a:t>v *</a:t>
            </a:r>
            <a:r>
              <a:rPr lang="zh-CN" altLang="en-US" dirty="0"/>
              <a:t>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2FCB610-15F2-0C75-71A3-A1D25AD6C63B}"/>
              </a:ext>
            </a:extLst>
          </p:cNvPr>
          <p:cNvSpPr/>
          <p:nvPr/>
        </p:nvSpPr>
        <p:spPr>
          <a:xfrm>
            <a:off x="2763371" y="4007224"/>
            <a:ext cx="759758" cy="22187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0C8642E-DA35-EAA5-3A39-5136AFF89117}"/>
              </a:ext>
            </a:extLst>
          </p:cNvPr>
          <p:cNvSpPr/>
          <p:nvPr/>
        </p:nvSpPr>
        <p:spPr>
          <a:xfrm>
            <a:off x="4262718" y="3018865"/>
            <a:ext cx="921123" cy="23532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E4AB4DA-E796-2410-8104-3E0B93F2AE6C}"/>
                  </a:ext>
                </a:extLst>
              </p:cNvPr>
              <p:cNvSpPr txBox="1"/>
              <p:nvPr/>
            </p:nvSpPr>
            <p:spPr>
              <a:xfrm>
                <a:off x="7254765" y="2790600"/>
                <a:ext cx="1912703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{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CE4AB4DA-E796-2410-8104-3E0B93F2AE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4765" y="2790600"/>
                <a:ext cx="1912703" cy="5722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1033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4937">
        <p:fade/>
      </p:transition>
    </mc:Choice>
    <mc:Fallback xmlns="">
      <p:transition spd="med" advTm="74937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主题5">
  <a:themeElements>
    <a:clrScheme name="University of Malaya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19844"/>
      </a:accent1>
      <a:accent2>
        <a:srgbClr val="E82209"/>
      </a:accent2>
      <a:accent3>
        <a:srgbClr val="FCC300"/>
      </a:accent3>
      <a:accent4>
        <a:srgbClr val="0B52A2"/>
      </a:accent4>
      <a:accent5>
        <a:srgbClr val="0D8ECC"/>
      </a:accent5>
      <a:accent6>
        <a:srgbClr val="ABDBDF"/>
      </a:accent6>
      <a:hlink>
        <a:srgbClr val="4472C4"/>
      </a:hlink>
      <a:folHlink>
        <a:srgbClr val="BFBFBF"/>
      </a:folHlink>
    </a:clrScheme>
    <a:fontScheme name="tdl3kz1d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8</TotalTime>
  <Words>1315</Words>
  <Application>Microsoft Office PowerPoint</Application>
  <PresentationFormat>宽屏</PresentationFormat>
  <Paragraphs>135</Paragraphs>
  <Slides>1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PingFang SC</vt:lpstr>
      <vt:lpstr>等线</vt:lpstr>
      <vt:lpstr>等线 Light</vt:lpstr>
      <vt:lpstr>宋体</vt:lpstr>
      <vt:lpstr>Arial</vt:lpstr>
      <vt:lpstr>Calibri</vt:lpstr>
      <vt:lpstr>Cambria Math</vt:lpstr>
      <vt:lpstr>Roboto</vt:lpstr>
      <vt:lpstr>Times</vt:lpstr>
      <vt:lpstr>Office 主题​​</vt:lpstr>
      <vt:lpstr>主题5</vt:lpstr>
      <vt:lpstr>Equation</vt:lpstr>
      <vt:lpstr>PowerPoint 演示文稿</vt:lpstr>
      <vt:lpstr>概述</vt:lpstr>
      <vt:lpstr>Contribution</vt:lpstr>
      <vt:lpstr>Useful Tools</vt:lpstr>
      <vt:lpstr>Useful Tools</vt:lpstr>
      <vt:lpstr>Useful Tools</vt:lpstr>
      <vt:lpstr>一个私有Frequency Oracle构造</vt:lpstr>
      <vt:lpstr>UHH Problem</vt:lpstr>
      <vt:lpstr>UHH Problem</vt:lpstr>
      <vt:lpstr>General Problem 一般问题</vt:lpstr>
      <vt:lpstr>General Problem</vt:lpstr>
      <vt:lpstr>Generic Protocol with 1-Bit Reports</vt:lpstr>
      <vt:lpstr>Generic Protocol with 1-Bit Reports</vt:lpstr>
      <vt:lpstr>Efficient Construction with 1-Bit Reports</vt:lpstr>
      <vt:lpstr>TIGHT LOWER BOUND ON ERR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鑫</dc:creator>
  <cp:lastModifiedBy>刘 鑫</cp:lastModifiedBy>
  <cp:revision>40</cp:revision>
  <dcterms:created xsi:type="dcterms:W3CDTF">2022-11-08T05:33:54Z</dcterms:created>
  <dcterms:modified xsi:type="dcterms:W3CDTF">2022-11-15T12:24:24Z</dcterms:modified>
</cp:coreProperties>
</file>